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53C02" w:rsidRDefault="007D560C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D560C">
        <w:rPr>
          <w:rFonts w:ascii="Times New Roman" w:hAnsi="Times New Roman" w:cs="Times New Roman"/>
          <w:b/>
          <w:sz w:val="28"/>
          <w:szCs w:val="28"/>
        </w:rPr>
        <w:object w:dxaOrig="9165" w:dyaOrig="12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58.25pt;height:630.75pt" o:ole="">
            <v:imagedata r:id="rId9" o:title=""/>
          </v:shape>
          <o:OLEObject Type="Embed" ProgID="AcroExch.Document.DC" ShapeID="_x0000_i1028" DrawAspect="Content" ObjectID="_1671351494" r:id="rId10"/>
        </w:object>
      </w:r>
    </w:p>
    <w:p w:rsidR="00353C02" w:rsidRDefault="00353C02" w:rsidP="00353C02">
      <w:pPr>
        <w:rPr>
          <w:rFonts w:ascii="Times New Roman" w:hAnsi="Times New Roman" w:cs="Times New Roman"/>
          <w:b/>
          <w:sz w:val="28"/>
          <w:szCs w:val="28"/>
        </w:rPr>
      </w:pPr>
    </w:p>
    <w:p w:rsidR="007D560C" w:rsidRDefault="007D560C" w:rsidP="00353C02">
      <w:pPr>
        <w:rPr>
          <w:rFonts w:ascii="Times New Roman" w:hAnsi="Times New Roman" w:cs="Times New Roman"/>
          <w:b/>
          <w:sz w:val="28"/>
          <w:szCs w:val="28"/>
        </w:rPr>
      </w:pPr>
    </w:p>
    <w:p w:rsidR="002D5FA4" w:rsidRDefault="002D5FA4" w:rsidP="007D56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униципальное бюджетное образовательное учреждение</w:t>
      </w:r>
      <w:bookmarkStart w:id="0" w:name="_GoBack"/>
      <w:bookmarkEnd w:id="0"/>
    </w:p>
    <w:p w:rsidR="002D5FA4" w:rsidRDefault="002D5FA4" w:rsidP="007D56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Вязовская средняя общеобразовательная школа »</w:t>
      </w:r>
    </w:p>
    <w:p w:rsidR="002D5FA4" w:rsidRDefault="002D5FA4" w:rsidP="007D560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охоровского района Белгородской области</w:t>
      </w: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2D5FA4" w:rsidTr="002D5FA4">
        <w:tc>
          <w:tcPr>
            <w:tcW w:w="3190" w:type="dxa"/>
            <w:hideMark/>
          </w:tcPr>
          <w:p w:rsidR="002D5FA4" w:rsidRDefault="002D5FA4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Рассмотрено</w:t>
            </w:r>
          </w:p>
          <w:p w:rsidR="002D5FA4" w:rsidRDefault="002D5F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 МежМО</w:t>
            </w:r>
          </w:p>
          <w:p w:rsidR="002D5FA4" w:rsidRDefault="002D5F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ителей предметников</w:t>
            </w:r>
          </w:p>
          <w:p w:rsidR="002D5FA4" w:rsidRDefault="002D5F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 Костюкова Л.И.</w:t>
            </w:r>
          </w:p>
          <w:p w:rsidR="002D5FA4" w:rsidRDefault="002D5F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токол № ______от</w:t>
            </w:r>
          </w:p>
          <w:p w:rsidR="002D5FA4" w:rsidRDefault="002D5FA4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»__________2018</w:t>
            </w:r>
          </w:p>
        </w:tc>
        <w:tc>
          <w:tcPr>
            <w:tcW w:w="3190" w:type="dxa"/>
            <w:hideMark/>
          </w:tcPr>
          <w:p w:rsidR="002D5FA4" w:rsidRDefault="002D5FA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огласовано</w:t>
            </w:r>
          </w:p>
          <w:p w:rsidR="002D5FA4" w:rsidRDefault="002D5F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меститель директора школы МБОУ «Вязовская СОШ»</w:t>
            </w:r>
          </w:p>
          <w:p w:rsidR="002D5FA4" w:rsidRDefault="002D5F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Волобуева С.П.</w:t>
            </w:r>
          </w:p>
          <w:p w:rsidR="002D5FA4" w:rsidRDefault="002D5FA4">
            <w:pPr>
              <w:spacing w:after="160" w:line="254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____»__________2018</w:t>
            </w:r>
          </w:p>
        </w:tc>
        <w:tc>
          <w:tcPr>
            <w:tcW w:w="3190" w:type="dxa"/>
            <w:hideMark/>
          </w:tcPr>
          <w:p w:rsidR="002D5FA4" w:rsidRDefault="002D5FA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Утверждено</w:t>
            </w:r>
          </w:p>
          <w:p w:rsidR="002D5FA4" w:rsidRDefault="002D5FA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Приказом по МБОУ «Вязовская СОШ»</w:t>
            </w:r>
          </w:p>
          <w:p w:rsidR="002D5FA4" w:rsidRDefault="002D5FA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от«___»____2018 №___</w:t>
            </w:r>
          </w:p>
          <w:p w:rsidR="002D5FA4" w:rsidRDefault="002D5FA4">
            <w:pPr>
              <w:spacing w:after="160" w:line="254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Директор школы       ___   Калинин А.Н.</w:t>
            </w:r>
          </w:p>
        </w:tc>
      </w:tr>
    </w:tbl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D5FA4" w:rsidRDefault="002D5FA4" w:rsidP="002D5FA4">
      <w:pPr>
        <w:rPr>
          <w:rFonts w:ascii="Times New Roman" w:hAnsi="Times New Roman" w:cs="Times New Roman"/>
          <w:b/>
          <w:sz w:val="28"/>
          <w:szCs w:val="28"/>
        </w:rPr>
      </w:pP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бочая программа по математике</w:t>
      </w: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руновой Веры Вячеславовны</w:t>
      </w: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уровень: базовый (ФГОС)</w:t>
      </w:r>
    </w:p>
    <w:p w:rsidR="002D5FA4" w:rsidRDefault="002D5FA4" w:rsidP="002D5FA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5-9 классы</w:t>
      </w: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2D5FA4" w:rsidRDefault="002D5FA4" w:rsidP="002D5FA4">
      <w:pPr>
        <w:pStyle w:val="Default"/>
        <w:jc w:val="both"/>
        <w:rPr>
          <w:lang w:bidi="he-IL"/>
        </w:rPr>
      </w:pPr>
    </w:p>
    <w:p w:rsidR="002D5FA4" w:rsidRDefault="002D5FA4" w:rsidP="002D5FA4">
      <w:pPr>
        <w:pStyle w:val="Default"/>
        <w:ind w:firstLine="567"/>
        <w:jc w:val="both"/>
        <w:rPr>
          <w:lang w:bidi="he-IL"/>
        </w:rPr>
      </w:pPr>
    </w:p>
    <w:p w:rsidR="009779A1" w:rsidRPr="002D5FA4" w:rsidRDefault="002D5FA4" w:rsidP="002D5FA4">
      <w:pPr>
        <w:pStyle w:val="Default"/>
        <w:ind w:firstLine="567"/>
        <w:jc w:val="center"/>
        <w:rPr>
          <w:lang w:bidi="he-IL"/>
        </w:rPr>
      </w:pPr>
      <w:r>
        <w:rPr>
          <w:lang w:bidi="he-IL"/>
        </w:rPr>
        <w:t>2018</w:t>
      </w:r>
    </w:p>
    <w:p w:rsidR="009E0416" w:rsidRPr="009779A1" w:rsidRDefault="009E0416" w:rsidP="009779A1">
      <w:pPr>
        <w:pStyle w:val="Default"/>
        <w:jc w:val="center"/>
        <w:rPr>
          <w:b/>
          <w:sz w:val="28"/>
          <w:szCs w:val="28"/>
          <w:lang w:bidi="he-IL"/>
        </w:rPr>
      </w:pPr>
      <w:r w:rsidRPr="009779A1">
        <w:rPr>
          <w:b/>
          <w:sz w:val="28"/>
          <w:szCs w:val="28"/>
          <w:lang w:bidi="he-IL"/>
        </w:rPr>
        <w:lastRenderedPageBreak/>
        <w:t>Пояснительная записка</w:t>
      </w:r>
    </w:p>
    <w:p w:rsidR="004D6835" w:rsidRPr="009779A1" w:rsidRDefault="005B1880" w:rsidP="005B1880">
      <w:pPr>
        <w:pStyle w:val="Default"/>
        <w:ind w:firstLine="567"/>
        <w:jc w:val="both"/>
        <w:rPr>
          <w:sz w:val="28"/>
          <w:szCs w:val="28"/>
        </w:rPr>
      </w:pPr>
      <w:r w:rsidRPr="009779A1">
        <w:rPr>
          <w:sz w:val="28"/>
          <w:szCs w:val="28"/>
          <w:lang w:bidi="he-IL"/>
        </w:rPr>
        <w:t>Рабочая программа по математике для учащихся 5-9 классов составлена в соответствии с требованиями федерального государственного образовательного стандарта основного общего о</w:t>
      </w:r>
      <w:r w:rsidR="00CB5A67" w:rsidRPr="009779A1">
        <w:rPr>
          <w:sz w:val="28"/>
          <w:szCs w:val="28"/>
          <w:lang w:bidi="he-IL"/>
        </w:rPr>
        <w:t>бразования</w:t>
      </w:r>
      <w:r w:rsidR="00BA0D94" w:rsidRPr="009779A1">
        <w:rPr>
          <w:sz w:val="28"/>
          <w:szCs w:val="28"/>
          <w:lang w:bidi="he-IL"/>
        </w:rPr>
        <w:t>.</w:t>
      </w:r>
      <w:r w:rsidR="00CB5A67" w:rsidRPr="009779A1">
        <w:rPr>
          <w:sz w:val="28"/>
          <w:szCs w:val="28"/>
          <w:lang w:bidi="he-IL"/>
        </w:rPr>
        <w:t xml:space="preserve">  Примерной программы</w:t>
      </w:r>
      <w:r w:rsidRPr="009779A1">
        <w:rPr>
          <w:sz w:val="28"/>
          <w:szCs w:val="28"/>
          <w:lang w:bidi="he-IL"/>
        </w:rPr>
        <w:t xml:space="preserve"> </w:t>
      </w:r>
      <w:r w:rsidRPr="009779A1">
        <w:rPr>
          <w:color w:val="auto"/>
          <w:sz w:val="28"/>
          <w:szCs w:val="28"/>
          <w:lang w:bidi="he-IL"/>
        </w:rPr>
        <w:t xml:space="preserve">основного общего образования по </w:t>
      </w:r>
      <w:r w:rsidR="000F3241" w:rsidRPr="009779A1">
        <w:rPr>
          <w:color w:val="auto"/>
          <w:sz w:val="28"/>
          <w:szCs w:val="28"/>
          <w:lang w:bidi="he-IL"/>
        </w:rPr>
        <w:t>математике</w:t>
      </w:r>
      <w:r w:rsidR="00BA0D94" w:rsidRPr="009779A1">
        <w:rPr>
          <w:color w:val="auto"/>
          <w:sz w:val="28"/>
          <w:szCs w:val="28"/>
          <w:lang w:bidi="he-IL"/>
        </w:rPr>
        <w:t>.</w:t>
      </w:r>
      <w:r w:rsidR="000F3241" w:rsidRPr="009779A1">
        <w:rPr>
          <w:color w:val="auto"/>
          <w:sz w:val="28"/>
          <w:szCs w:val="28"/>
          <w:lang w:bidi="he-IL"/>
        </w:rPr>
        <w:t xml:space="preserve"> </w:t>
      </w:r>
      <w:r w:rsidR="00BA0D94" w:rsidRPr="009779A1">
        <w:rPr>
          <w:color w:val="auto"/>
          <w:sz w:val="28"/>
          <w:szCs w:val="28"/>
          <w:lang w:bidi="he-IL"/>
        </w:rPr>
        <w:t>А</w:t>
      </w:r>
      <w:r w:rsidR="008214FF" w:rsidRPr="009779A1">
        <w:rPr>
          <w:color w:val="auto"/>
          <w:sz w:val="28"/>
          <w:szCs w:val="28"/>
          <w:lang w:bidi="he-IL"/>
        </w:rPr>
        <w:t>вторской</w:t>
      </w:r>
      <w:r w:rsidRPr="009779A1">
        <w:rPr>
          <w:color w:val="auto"/>
          <w:sz w:val="28"/>
          <w:szCs w:val="28"/>
          <w:lang w:bidi="he-IL"/>
        </w:rPr>
        <w:t xml:space="preserve"> программ</w:t>
      </w:r>
      <w:r w:rsidR="008214FF" w:rsidRPr="009779A1">
        <w:rPr>
          <w:color w:val="auto"/>
          <w:sz w:val="28"/>
          <w:szCs w:val="28"/>
          <w:lang w:bidi="he-IL"/>
        </w:rPr>
        <w:t>ы</w:t>
      </w:r>
      <w:r w:rsidRPr="009779A1">
        <w:rPr>
          <w:color w:val="auto"/>
          <w:sz w:val="28"/>
          <w:szCs w:val="28"/>
          <w:lang w:bidi="he-IL"/>
        </w:rPr>
        <w:t xml:space="preserve"> линии </w:t>
      </w:r>
      <w:proofErr w:type="gramStart"/>
      <w:r w:rsidRPr="009779A1">
        <w:rPr>
          <w:color w:val="auto"/>
          <w:sz w:val="28"/>
          <w:szCs w:val="28"/>
          <w:lang w:bidi="he-IL"/>
        </w:rPr>
        <w:t>УМК А.</w:t>
      </w:r>
      <w:proofErr w:type="gramEnd"/>
      <w:r w:rsidRPr="009779A1">
        <w:rPr>
          <w:color w:val="auto"/>
          <w:sz w:val="28"/>
          <w:szCs w:val="28"/>
        </w:rPr>
        <w:t xml:space="preserve"> Г. Мерзляка. </w:t>
      </w:r>
      <w:proofErr w:type="gramStart"/>
      <w:r w:rsidRPr="009779A1">
        <w:rPr>
          <w:color w:val="auto"/>
          <w:sz w:val="28"/>
          <w:szCs w:val="28"/>
        </w:rPr>
        <w:t>(</w:t>
      </w:r>
      <w:r w:rsidRPr="009779A1">
        <w:rPr>
          <w:sz w:val="28"/>
          <w:szCs w:val="28"/>
        </w:rPr>
        <w:t>Математика: программы: 5-11 классы/ [А.Г. Мерзляк, Б.Б. Полонский, М.С. Якир др.].</w:t>
      </w:r>
      <w:proofErr w:type="gramEnd"/>
      <w:r w:rsidRPr="009779A1">
        <w:rPr>
          <w:sz w:val="28"/>
          <w:szCs w:val="28"/>
        </w:rPr>
        <w:t xml:space="preserve"> М.: </w:t>
      </w:r>
      <w:proofErr w:type="spellStart"/>
      <w:r w:rsidRPr="009779A1">
        <w:rPr>
          <w:sz w:val="28"/>
          <w:szCs w:val="28"/>
        </w:rPr>
        <w:t>Вентана</w:t>
      </w:r>
      <w:proofErr w:type="spellEnd"/>
      <w:r w:rsidRPr="009779A1">
        <w:rPr>
          <w:sz w:val="28"/>
          <w:szCs w:val="28"/>
        </w:rPr>
        <w:t>-Граф, 2018.</w:t>
      </w:r>
    </w:p>
    <w:p w:rsidR="005B1880" w:rsidRPr="009779A1" w:rsidRDefault="004D6835" w:rsidP="005B1880">
      <w:pPr>
        <w:pStyle w:val="Default"/>
        <w:ind w:firstLine="567"/>
        <w:jc w:val="both"/>
        <w:rPr>
          <w:bCs/>
          <w:iCs/>
          <w:sz w:val="28"/>
          <w:szCs w:val="28"/>
        </w:rPr>
      </w:pPr>
      <w:r w:rsidRPr="009779A1">
        <w:rPr>
          <w:sz w:val="28"/>
          <w:szCs w:val="28"/>
        </w:rPr>
        <w:t xml:space="preserve">Инструктивно-методического письма </w:t>
      </w:r>
      <w:r w:rsidRPr="009779A1">
        <w:rPr>
          <w:bCs/>
          <w:iCs/>
          <w:sz w:val="28"/>
          <w:szCs w:val="28"/>
        </w:rPr>
        <w:t>«О преподавании предмета "Математика" в общеобразовательных организациях Белгородской области в 2018– 2019 учебном году»</w:t>
      </w:r>
    </w:p>
    <w:p w:rsidR="00CB5A67" w:rsidRPr="009779A1" w:rsidRDefault="00CB5A67" w:rsidP="00CB5A67">
      <w:pPr>
        <w:pStyle w:val="Default"/>
        <w:jc w:val="both"/>
        <w:rPr>
          <w:bCs/>
          <w:iCs/>
          <w:sz w:val="28"/>
          <w:szCs w:val="28"/>
        </w:rPr>
      </w:pPr>
      <w:r w:rsidRPr="009779A1">
        <w:rPr>
          <w:bCs/>
          <w:iCs/>
          <w:sz w:val="28"/>
          <w:szCs w:val="28"/>
        </w:rPr>
        <w:t>Учебного плана школы.</w:t>
      </w:r>
    </w:p>
    <w:p w:rsidR="00CB5A67" w:rsidRPr="009779A1" w:rsidRDefault="00CB5A67" w:rsidP="00CB5A67">
      <w:pPr>
        <w:pStyle w:val="Default"/>
        <w:jc w:val="both"/>
        <w:rPr>
          <w:bCs/>
          <w:iCs/>
          <w:sz w:val="28"/>
          <w:szCs w:val="28"/>
        </w:rPr>
      </w:pPr>
      <w:r w:rsidRPr="009779A1">
        <w:rPr>
          <w:bCs/>
          <w:iCs/>
          <w:sz w:val="28"/>
          <w:szCs w:val="28"/>
        </w:rPr>
        <w:t>Срок реализации программы 5 лет.</w:t>
      </w:r>
    </w:p>
    <w:p w:rsidR="00CB5A67" w:rsidRPr="009779A1" w:rsidRDefault="00CB5A67" w:rsidP="00CB5A67">
      <w:pPr>
        <w:widowControl w:val="0"/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779A1">
        <w:rPr>
          <w:rFonts w:ascii="Times New Roman" w:eastAsia="Calibri" w:hAnsi="Times New Roman" w:cs="Times New Roman"/>
          <w:sz w:val="28"/>
          <w:szCs w:val="28"/>
        </w:rPr>
        <w:t xml:space="preserve">Учебники, реализующие программу: </w:t>
      </w:r>
    </w:p>
    <w:p w:rsidR="00CB5A67" w:rsidRPr="009779A1" w:rsidRDefault="00CB5A67" w:rsidP="00CB5A67">
      <w:pPr>
        <w:widowControl w:val="0"/>
        <w:numPr>
          <w:ilvl w:val="0"/>
          <w:numId w:val="2"/>
        </w:numPr>
        <w:spacing w:after="0"/>
        <w:contextualSpacing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А.Г.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Мерзляк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, В.Б. Полонский, М.С. Якир</w:t>
      </w:r>
      <w:r w:rsidRPr="009779A1">
        <w:rPr>
          <w:rFonts w:ascii="Times New Roman" w:eastAsia="Calibri" w:hAnsi="Times New Roman" w:cs="Times New Roman"/>
          <w:bCs/>
          <w:sz w:val="28"/>
          <w:szCs w:val="28"/>
        </w:rPr>
        <w:t>. Математика . 5 класс.</w:t>
      </w:r>
      <w:r w:rsidRPr="009779A1">
        <w:rPr>
          <w:rFonts w:ascii="Times New Roman" w:hAnsi="Times New Roman" w:cs="Times New Roman"/>
          <w:color w:val="191919"/>
          <w:sz w:val="28"/>
          <w:szCs w:val="28"/>
        </w:rPr>
        <w:t xml:space="preserve"> М.</w:t>
      </w:r>
      <w:proofErr w:type="gramStart"/>
      <w:r w:rsidRPr="009779A1">
        <w:rPr>
          <w:rFonts w:ascii="Times New Roman" w:hAnsi="Times New Roman" w:cs="Times New Roman"/>
          <w:color w:val="191919"/>
          <w:sz w:val="28"/>
          <w:szCs w:val="28"/>
        </w:rPr>
        <w:t xml:space="preserve"> :</w:t>
      </w:r>
      <w:proofErr w:type="gramEnd"/>
      <w:r w:rsidRPr="009779A1">
        <w:rPr>
          <w:rFonts w:ascii="Times New Roman" w:hAnsi="Times New Roman" w:cs="Times New Roman"/>
          <w:color w:val="191919"/>
          <w:sz w:val="28"/>
          <w:szCs w:val="28"/>
        </w:rPr>
        <w:t xml:space="preserve"> </w:t>
      </w:r>
      <w:proofErr w:type="spellStart"/>
      <w:r w:rsidRPr="009779A1">
        <w:rPr>
          <w:rFonts w:ascii="Times New Roman" w:hAnsi="Times New Roman" w:cs="Times New Roman"/>
          <w:color w:val="191919"/>
          <w:sz w:val="28"/>
          <w:szCs w:val="28"/>
        </w:rPr>
        <w:t>Вентана</w:t>
      </w:r>
      <w:proofErr w:type="spellEnd"/>
      <w:r w:rsidRPr="009779A1">
        <w:rPr>
          <w:rFonts w:ascii="Times New Roman" w:hAnsi="Times New Roman" w:cs="Times New Roman"/>
          <w:color w:val="191919"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Математика . 6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Алгебра . 7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Алгебра . 8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Алгебра . 9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Геометрия . 7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Геометрия . 8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- Граф</w:t>
      </w:r>
    </w:p>
    <w:p w:rsidR="00CB5A67" w:rsidRPr="009779A1" w:rsidRDefault="00CB5A67" w:rsidP="00CB5A67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А.Г. 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Мерзляк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, В.Б. Полонский, М.С. Якир. Геометрия . 9 класс. М.</w:t>
      </w:r>
      <w:proofErr w:type="gram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:</w:t>
      </w:r>
      <w:proofErr w:type="gram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proofErr w:type="spellStart"/>
      <w:r w:rsidRPr="009779A1">
        <w:rPr>
          <w:rFonts w:ascii="Times New Roman" w:eastAsia="Calibri" w:hAnsi="Times New Roman" w:cs="Times New Roman"/>
          <w:bCs/>
          <w:sz w:val="28"/>
          <w:szCs w:val="28"/>
        </w:rPr>
        <w:t>Вентана</w:t>
      </w:r>
      <w:proofErr w:type="spellEnd"/>
      <w:r w:rsidRPr="009779A1">
        <w:rPr>
          <w:rFonts w:ascii="Times New Roman" w:eastAsia="Calibri" w:hAnsi="Times New Roman" w:cs="Times New Roman"/>
          <w:bCs/>
          <w:sz w:val="28"/>
          <w:szCs w:val="28"/>
        </w:rPr>
        <w:t xml:space="preserve"> – Граф.</w:t>
      </w:r>
    </w:p>
    <w:p w:rsidR="00EC580E" w:rsidRPr="009779A1" w:rsidRDefault="00EC580E" w:rsidP="005B1880">
      <w:pPr>
        <w:pStyle w:val="Default"/>
        <w:ind w:firstLine="567"/>
        <w:jc w:val="both"/>
        <w:rPr>
          <w:sz w:val="28"/>
          <w:szCs w:val="28"/>
        </w:rPr>
      </w:pP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191919"/>
          <w:sz w:val="28"/>
          <w:szCs w:val="28"/>
        </w:rPr>
      </w:pPr>
      <w:r w:rsidRPr="009779A1">
        <w:rPr>
          <w:rFonts w:ascii="Times New Roman" w:hAnsi="Times New Roman" w:cs="Times New Roman"/>
          <w:b/>
          <w:color w:val="191919"/>
          <w:sz w:val="28"/>
          <w:szCs w:val="28"/>
        </w:rPr>
        <w:t>Цели курса:</w:t>
      </w:r>
    </w:p>
    <w:p w:rsidR="00DA218A" w:rsidRPr="009779A1" w:rsidRDefault="00DA218A" w:rsidP="00DA218A">
      <w:pPr>
        <w:pStyle w:val="a6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Изучение математики в основной школе направлено на достижение следующих целей: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1) в направлении личностного развития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развитие логического и критического мышления, культуры речи, способности к умственному эксперименту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воспитание качеств личности, обеспечивающих социальную мобильность, способность принимать самостоятельные решения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lastRenderedPageBreak/>
        <w:t>• формирование качеств мышления, необходимых для адаптации в современном информационном обществе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развитие интереса к математическому творчеству и математических способностей;</w:t>
      </w:r>
      <w:r w:rsidRPr="009779A1">
        <w:rPr>
          <w:sz w:val="28"/>
          <w:szCs w:val="28"/>
        </w:rPr>
        <w:br/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 xml:space="preserve">2) в </w:t>
      </w:r>
      <w:proofErr w:type="spellStart"/>
      <w:r w:rsidRPr="009779A1">
        <w:rPr>
          <w:b/>
          <w:sz w:val="28"/>
          <w:szCs w:val="28"/>
        </w:rPr>
        <w:t>метапредметном</w:t>
      </w:r>
      <w:proofErr w:type="spellEnd"/>
      <w:r w:rsidRPr="009779A1">
        <w:rPr>
          <w:b/>
          <w:sz w:val="28"/>
          <w:szCs w:val="28"/>
        </w:rPr>
        <w:t xml:space="preserve"> направлении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  <w:r w:rsidRPr="009779A1">
        <w:rPr>
          <w:sz w:val="28"/>
          <w:szCs w:val="28"/>
        </w:rPr>
        <w:br/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3) в предметном направлении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DA218A" w:rsidRPr="009779A1" w:rsidRDefault="00DA218A" w:rsidP="00DA218A">
      <w:pPr>
        <w:pStyle w:val="60"/>
        <w:keepNext/>
        <w:keepLines/>
        <w:shd w:val="clear" w:color="auto" w:fill="auto"/>
        <w:spacing w:line="240" w:lineRule="auto"/>
        <w:ind w:firstLine="709"/>
        <w:jc w:val="both"/>
        <w:rPr>
          <w:rStyle w:val="af2"/>
          <w:rFonts w:ascii="Times New Roman" w:hAnsi="Times New Roman" w:cs="Times New Roman"/>
          <w:b w:val="0"/>
          <w:i w:val="0"/>
          <w:sz w:val="28"/>
          <w:szCs w:val="28"/>
        </w:rPr>
      </w:pPr>
      <w:r w:rsidRPr="009779A1">
        <w:rPr>
          <w:rFonts w:ascii="Times New Roman" w:hAnsi="Times New Roman" w:cs="Times New Roman"/>
          <w:b w:val="0"/>
          <w:sz w:val="28"/>
          <w:szCs w:val="28"/>
        </w:rPr>
        <w:t>• созда</w:t>
      </w:r>
      <w:r w:rsidRPr="009779A1">
        <w:rPr>
          <w:rStyle w:val="10"/>
          <w:rFonts w:eastAsia="Franklin Gothic Book"/>
          <w:sz w:val="28"/>
          <w:szCs w:val="28"/>
        </w:rPr>
        <w:t>ние фундамента для математического развития, формирования механизмов мышления, характерных для математической деятельности</w:t>
      </w:r>
      <w:r w:rsidRPr="009779A1">
        <w:rPr>
          <w:rStyle w:val="af2"/>
          <w:rFonts w:ascii="Times New Roman" w:hAnsi="Times New Roman" w:cs="Times New Roman"/>
          <w:b w:val="0"/>
          <w:i w:val="0"/>
          <w:sz w:val="28"/>
          <w:szCs w:val="28"/>
        </w:rPr>
        <w:t>.</w:t>
      </w:r>
    </w:p>
    <w:p w:rsidR="00DA218A" w:rsidRPr="009779A1" w:rsidRDefault="00DA218A" w:rsidP="00DA218A">
      <w:pPr>
        <w:pStyle w:val="60"/>
        <w:keepNext/>
        <w:keepLines/>
        <w:shd w:val="clear" w:color="auto" w:fill="auto"/>
        <w:spacing w:line="252" w:lineRule="exac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191919"/>
          <w:sz w:val="28"/>
          <w:szCs w:val="28"/>
        </w:rPr>
      </w:pPr>
      <w:r w:rsidRPr="009779A1">
        <w:rPr>
          <w:rFonts w:ascii="Times New Roman" w:hAnsi="Times New Roman" w:cs="Times New Roman"/>
          <w:color w:val="191919"/>
          <w:sz w:val="28"/>
          <w:szCs w:val="28"/>
        </w:rPr>
        <w:t>Практическая значимость школьного курса математики 5-9  классов состоит в том, что предметом её изучения являются пространственные формы и количественные отношения реального мира. В современном мир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191919"/>
          <w:sz w:val="28"/>
          <w:szCs w:val="28"/>
        </w:rPr>
      </w:pPr>
      <w:r w:rsidRPr="009779A1">
        <w:rPr>
          <w:rFonts w:ascii="Times New Roman" w:hAnsi="Times New Roman" w:cs="Times New Roman"/>
          <w:color w:val="191919"/>
          <w:sz w:val="28"/>
          <w:szCs w:val="28"/>
        </w:rPr>
        <w:t>Математика является одним из опорных школьных предметов. Математические знания и умения необходимы для изучения алгебры и геометрии в старших классах, а также для изучения смежных дисциплин.</w:t>
      </w: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дной из основных целей изучения математики является развитие мышления, прежде всего формирования абстрактного мышления.</w:t>
      </w: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191919"/>
          <w:sz w:val="28"/>
          <w:szCs w:val="28"/>
        </w:rPr>
      </w:pPr>
      <w:r w:rsidRPr="009779A1">
        <w:rPr>
          <w:rFonts w:ascii="Times New Roman" w:hAnsi="Times New Roman" w:cs="Times New Roman"/>
          <w:color w:val="191919"/>
          <w:sz w:val="28"/>
          <w:szCs w:val="28"/>
        </w:rPr>
        <w:t>В процессе изучения математики также формируются и такие качества мышления, как сила и гибкость, конструктивность и критичность.</w:t>
      </w:r>
    </w:p>
    <w:p w:rsidR="00DA218A" w:rsidRPr="009779A1" w:rsidRDefault="00DA218A" w:rsidP="00DA218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191919"/>
          <w:sz w:val="28"/>
          <w:szCs w:val="28"/>
        </w:rPr>
      </w:pPr>
      <w:r w:rsidRPr="009779A1">
        <w:rPr>
          <w:rFonts w:ascii="Times New Roman" w:hAnsi="Times New Roman" w:cs="Times New Roman"/>
          <w:color w:val="191919"/>
          <w:sz w:val="28"/>
          <w:szCs w:val="28"/>
        </w:rPr>
        <w:t>В процессе изучения математики ученики 5-9 классов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DA218A" w:rsidRPr="009779A1" w:rsidRDefault="00DA218A" w:rsidP="00DA218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DA218A" w:rsidRPr="009779A1" w:rsidRDefault="00DA218A" w:rsidP="00DA218A">
      <w:pPr>
        <w:pStyle w:val="a7"/>
        <w:ind w:firstLine="709"/>
        <w:rPr>
          <w:color w:val="000000"/>
          <w:sz w:val="28"/>
          <w:szCs w:val="28"/>
        </w:rPr>
      </w:pPr>
      <w:r w:rsidRPr="009779A1">
        <w:rPr>
          <w:color w:val="000000"/>
          <w:sz w:val="28"/>
          <w:szCs w:val="28"/>
        </w:rPr>
        <w:t xml:space="preserve">Значительное внимание в изложении теоретического материала курса уделяется его мотивации, раскрытию сути основных понятий, идей, методов. </w:t>
      </w:r>
      <w:r w:rsidRPr="009779A1">
        <w:rPr>
          <w:color w:val="000000"/>
          <w:sz w:val="28"/>
          <w:szCs w:val="28"/>
        </w:rPr>
        <w:lastRenderedPageBreak/>
        <w:t>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енного типа.</w:t>
      </w:r>
    </w:p>
    <w:p w:rsidR="00DA218A" w:rsidRPr="009779A1" w:rsidRDefault="00DA218A" w:rsidP="00DA218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color w:val="000000"/>
          <w:sz w:val="28"/>
          <w:szCs w:val="28"/>
        </w:rPr>
        <w:t xml:space="preserve">С точки зрения воспитания творческой личности, особенно важно, чтобы в структуру мышления учащихся, кроме алгоритмических умений и навыков, которые сформулированы в стандартных правилах, формулах и алгоритмах действий, вошли эвристические </w:t>
      </w:r>
      <w:proofErr w:type="gramStart"/>
      <w:r w:rsidRPr="009779A1">
        <w:rPr>
          <w:rFonts w:ascii="Times New Roman" w:hAnsi="Times New Roman" w:cs="Times New Roman"/>
          <w:color w:val="000000"/>
          <w:sz w:val="28"/>
          <w:szCs w:val="28"/>
        </w:rPr>
        <w:t>приёмы</w:t>
      </w:r>
      <w:proofErr w:type="gramEnd"/>
      <w:r w:rsidRPr="009779A1">
        <w:rPr>
          <w:rFonts w:ascii="Times New Roman" w:hAnsi="Times New Roman" w:cs="Times New Roman"/>
          <w:color w:val="000000"/>
          <w:sz w:val="28"/>
          <w:szCs w:val="28"/>
        </w:rPr>
        <w:t xml:space="preserve"> как общего, так и конкретного характера. Эти приёмы, в частности, формируются при поиске решения задач высших уровней сложности. </w:t>
      </w:r>
      <w:r w:rsidRPr="009779A1">
        <w:rPr>
          <w:rFonts w:ascii="Times New Roman" w:hAnsi="Times New Roman" w:cs="Times New Roman"/>
          <w:sz w:val="28"/>
          <w:szCs w:val="28"/>
        </w:rPr>
        <w:t xml:space="preserve">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 </w:t>
      </w:r>
    </w:p>
    <w:p w:rsidR="00DA218A" w:rsidRPr="009779A1" w:rsidRDefault="00DA218A" w:rsidP="00DA218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бучение математики даёт возможность школьникам научиться планировать свою деятельность, критически оценивать свою деятельность, принимать самостоятельные решения, отстаивать свои взгляды и убеждения.</w:t>
      </w:r>
    </w:p>
    <w:p w:rsidR="00DA218A" w:rsidRPr="009779A1" w:rsidRDefault="00DA218A" w:rsidP="00DA218A">
      <w:pPr>
        <w:shd w:val="clear" w:color="auto" w:fill="FFFFFF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Знакомство с историей развития математики как науки формирует у учащихся представления о математике как части общечеловеческой культуры.</w:t>
      </w:r>
    </w:p>
    <w:p w:rsidR="00DA218A" w:rsidRPr="009779A1" w:rsidRDefault="00DA218A" w:rsidP="00DA218A">
      <w:pPr>
        <w:pStyle w:val="a7"/>
        <w:ind w:firstLine="709"/>
        <w:rPr>
          <w:color w:val="000000"/>
          <w:sz w:val="28"/>
          <w:szCs w:val="28"/>
        </w:rPr>
      </w:pPr>
      <w:r w:rsidRPr="009779A1">
        <w:rPr>
          <w:color w:val="000000"/>
          <w:sz w:val="28"/>
          <w:szCs w:val="28"/>
        </w:rPr>
        <w:t xml:space="preserve"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е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задач прикладного характера, например, решение текстовых задач, денежные и процентные расчеты, умение пользоваться количественной информацией, представленной в различных формах, умение «читать»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</w:t>
      </w:r>
      <w:r w:rsidRPr="009779A1">
        <w:rPr>
          <w:color w:val="000000"/>
          <w:sz w:val="28"/>
          <w:szCs w:val="28"/>
        </w:rPr>
        <w:lastRenderedPageBreak/>
        <w:t>подхода, предлагается алгоритм или эвристическая схема решения упражнений определенного типа.</w:t>
      </w:r>
    </w:p>
    <w:p w:rsidR="001640E7" w:rsidRPr="009779A1" w:rsidRDefault="001640E7" w:rsidP="001640E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11115"/>
          <w:sz w:val="28"/>
          <w:szCs w:val="28"/>
          <w:bdr w:val="none" w:sz="0" w:space="0" w:color="auto" w:frame="1"/>
        </w:rPr>
      </w:pPr>
    </w:p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rPr>
          <w:color w:val="111115"/>
          <w:sz w:val="28"/>
          <w:szCs w:val="28"/>
          <w:bdr w:val="none" w:sz="0" w:space="0" w:color="auto" w:frame="1"/>
        </w:rPr>
      </w:pPr>
    </w:p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ind w:left="720"/>
        <w:jc w:val="center"/>
        <w:rPr>
          <w:color w:val="111115"/>
          <w:sz w:val="28"/>
          <w:szCs w:val="28"/>
          <w:bdr w:val="none" w:sz="0" w:space="0" w:color="auto" w:frame="1"/>
        </w:rPr>
      </w:pPr>
      <w:r w:rsidRPr="009779A1">
        <w:rPr>
          <w:color w:val="111115"/>
          <w:sz w:val="28"/>
          <w:szCs w:val="28"/>
          <w:bdr w:val="none" w:sz="0" w:space="0" w:color="auto" w:frame="1"/>
        </w:rPr>
        <w:t>Место курса математики в учебном плане</w:t>
      </w:r>
    </w:p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ind w:left="720"/>
        <w:rPr>
          <w:color w:val="111115"/>
          <w:sz w:val="28"/>
          <w:szCs w:val="28"/>
        </w:rPr>
      </w:pPr>
    </w:p>
    <w:p w:rsidR="00DA218A" w:rsidRPr="009779A1" w:rsidRDefault="00B90CF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 базисном учебном (образовательном) пл</w:t>
      </w:r>
      <w:r w:rsidR="001640E7" w:rsidRPr="009779A1">
        <w:rPr>
          <w:rFonts w:ascii="Times New Roman" w:hAnsi="Times New Roman" w:cs="Times New Roman"/>
          <w:sz w:val="28"/>
          <w:szCs w:val="28"/>
        </w:rPr>
        <w:t>ане на изучение математики в 5—9</w:t>
      </w:r>
      <w:r w:rsidRPr="009779A1">
        <w:rPr>
          <w:rFonts w:ascii="Times New Roman" w:hAnsi="Times New Roman" w:cs="Times New Roman"/>
          <w:sz w:val="28"/>
          <w:szCs w:val="28"/>
        </w:rPr>
        <w:t xml:space="preserve"> классах основной школы отведено 5 учебных часов в неделю в течение к</w:t>
      </w:r>
      <w:r w:rsidR="00CB5A67" w:rsidRPr="009779A1">
        <w:rPr>
          <w:rFonts w:ascii="Times New Roman" w:hAnsi="Times New Roman" w:cs="Times New Roman"/>
          <w:sz w:val="28"/>
          <w:szCs w:val="28"/>
        </w:rPr>
        <w:t>аждо</w:t>
      </w:r>
      <w:r w:rsidR="00DA218A" w:rsidRPr="009779A1">
        <w:rPr>
          <w:rFonts w:ascii="Times New Roman" w:hAnsi="Times New Roman" w:cs="Times New Roman"/>
          <w:sz w:val="28"/>
          <w:szCs w:val="28"/>
        </w:rPr>
        <w:t xml:space="preserve">го года обучения, всего 175 часов. </w:t>
      </w:r>
      <w:proofErr w:type="gramStart"/>
      <w:r w:rsidR="00DA218A" w:rsidRPr="009779A1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="00DA218A" w:rsidRPr="009779A1">
        <w:rPr>
          <w:rFonts w:ascii="Times New Roman" w:hAnsi="Times New Roman" w:cs="Times New Roman"/>
          <w:sz w:val="28"/>
          <w:szCs w:val="28"/>
        </w:rPr>
        <w:t xml:space="preserve">875 часов). </w:t>
      </w:r>
    </w:p>
    <w:p w:rsidR="00B90CFA" w:rsidRPr="009779A1" w:rsidRDefault="00B90CFA" w:rsidP="00B90CFA">
      <w:pPr>
        <w:pStyle w:val="a3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ind w:left="720"/>
        <w:rPr>
          <w:color w:val="111115"/>
          <w:sz w:val="28"/>
          <w:szCs w:val="28"/>
          <w:bdr w:val="none" w:sz="0" w:space="0" w:color="auto" w:frame="1"/>
        </w:rPr>
      </w:pP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2235"/>
        <w:gridCol w:w="2308"/>
        <w:gridCol w:w="2154"/>
        <w:gridCol w:w="2154"/>
      </w:tblGrid>
      <w:tr w:rsidR="00B90CFA" w:rsidRPr="009779A1" w:rsidTr="004E3078">
        <w:trPr>
          <w:trHeight w:val="345"/>
        </w:trPr>
        <w:tc>
          <w:tcPr>
            <w:tcW w:w="22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Классы</w:t>
            </w:r>
          </w:p>
        </w:tc>
        <w:tc>
          <w:tcPr>
            <w:tcW w:w="23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Математика</w:t>
            </w:r>
          </w:p>
        </w:tc>
        <w:tc>
          <w:tcPr>
            <w:tcW w:w="43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jc w:val="center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Математика</w:t>
            </w:r>
          </w:p>
        </w:tc>
      </w:tr>
      <w:tr w:rsidR="00B90CFA" w:rsidRPr="009779A1" w:rsidTr="004E3078">
        <w:trPr>
          <w:trHeight w:val="2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0CFA" w:rsidRPr="009779A1" w:rsidRDefault="00B90CFA" w:rsidP="004E3078">
            <w:pPr>
              <w:rPr>
                <w:rFonts w:ascii="Times New Roman" w:eastAsia="Times New Roman" w:hAnsi="Times New Roman" w:cs="Times New Roman"/>
                <w:color w:val="111115"/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90CFA" w:rsidRPr="009779A1" w:rsidRDefault="00B90CFA" w:rsidP="004E3078">
            <w:pPr>
              <w:rPr>
                <w:rFonts w:ascii="Times New Roman" w:eastAsia="Times New Roman" w:hAnsi="Times New Roman" w:cs="Times New Roman"/>
                <w:color w:val="111115"/>
                <w:sz w:val="28"/>
                <w:szCs w:val="28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алгебра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геометрия</w:t>
            </w:r>
          </w:p>
        </w:tc>
      </w:tr>
      <w:tr w:rsidR="00B90CFA" w:rsidRPr="009779A1" w:rsidTr="004E3078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</w:tr>
      <w:tr w:rsidR="00B90CFA" w:rsidRPr="009779A1" w:rsidTr="004E3078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6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5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</w:tr>
      <w:tr w:rsidR="00B90CFA" w:rsidRPr="009779A1" w:rsidTr="004E3078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7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2</w:t>
            </w:r>
          </w:p>
        </w:tc>
      </w:tr>
      <w:tr w:rsidR="00B90CFA" w:rsidRPr="009779A1" w:rsidTr="004E3078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8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2</w:t>
            </w:r>
          </w:p>
        </w:tc>
      </w:tr>
      <w:tr w:rsidR="00B90CFA" w:rsidRPr="009779A1" w:rsidTr="004E3078">
        <w:tc>
          <w:tcPr>
            <w:tcW w:w="2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9</w:t>
            </w:r>
          </w:p>
        </w:tc>
        <w:tc>
          <w:tcPr>
            <w:tcW w:w="2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3</w:t>
            </w:r>
          </w:p>
        </w:tc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0CFA" w:rsidRPr="009779A1" w:rsidRDefault="00B90CFA" w:rsidP="004E3078">
            <w:pPr>
              <w:pStyle w:val="a6"/>
              <w:spacing w:before="0" w:beforeAutospacing="0" w:after="0" w:afterAutospacing="0"/>
              <w:rPr>
                <w:color w:val="111115"/>
                <w:sz w:val="28"/>
                <w:szCs w:val="28"/>
                <w:lang w:eastAsia="en-US"/>
              </w:rPr>
            </w:pPr>
            <w:r w:rsidRPr="009779A1">
              <w:rPr>
                <w:color w:val="111115"/>
                <w:sz w:val="28"/>
                <w:szCs w:val="28"/>
                <w:lang w:eastAsia="en-US"/>
              </w:rPr>
              <w:t>2</w:t>
            </w:r>
          </w:p>
        </w:tc>
      </w:tr>
    </w:tbl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ind w:left="720"/>
        <w:rPr>
          <w:color w:val="111115"/>
          <w:sz w:val="28"/>
          <w:szCs w:val="28"/>
        </w:rPr>
      </w:pPr>
    </w:p>
    <w:p w:rsidR="009779A1" w:rsidRPr="009779A1" w:rsidRDefault="00B90CFA" w:rsidP="009779A1">
      <w:pPr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779A1">
        <w:rPr>
          <w:rFonts w:ascii="Times New Roman" w:hAnsi="Times New Roman" w:cs="Times New Roman"/>
          <w:color w:val="111115"/>
          <w:sz w:val="28"/>
          <w:szCs w:val="28"/>
          <w:bdr w:val="none" w:sz="0" w:space="0" w:color="auto" w:frame="1"/>
        </w:rPr>
        <w:t> </w:t>
      </w:r>
      <w:r w:rsidRPr="009779A1">
        <w:rPr>
          <w:rFonts w:ascii="Times New Roman" w:hAnsi="Times New Roman" w:cs="Times New Roman"/>
          <w:color w:val="00000A"/>
          <w:sz w:val="28"/>
          <w:szCs w:val="28"/>
          <w:shd w:val="clear" w:color="auto" w:fill="FFFFFF"/>
        </w:rPr>
        <w:t>Рабочая программа почти полностью соответствует авторской программе.  Изменения: Авторская рассчитана на 35 недель</w:t>
      </w:r>
      <w:r w:rsidR="00CB5A67" w:rsidRPr="009779A1">
        <w:rPr>
          <w:rFonts w:ascii="Times New Roman" w:hAnsi="Times New Roman" w:cs="Times New Roman"/>
          <w:color w:val="00000A"/>
          <w:sz w:val="28"/>
          <w:szCs w:val="28"/>
          <w:shd w:val="clear" w:color="auto" w:fill="FFFFFF"/>
        </w:rPr>
        <w:t xml:space="preserve"> в 9 классе</w:t>
      </w:r>
      <w:r w:rsidRPr="009779A1">
        <w:rPr>
          <w:rFonts w:ascii="Times New Roman" w:hAnsi="Times New Roman" w:cs="Times New Roman"/>
          <w:color w:val="00000A"/>
          <w:sz w:val="28"/>
          <w:szCs w:val="28"/>
          <w:shd w:val="clear" w:color="auto" w:fill="FFFFFF"/>
        </w:rPr>
        <w:t>, а рабочая программа на 34 в соответствии с учебным планом. 5 часов сокращены в рабочей программе за счет повторения.</w:t>
      </w:r>
      <w:r w:rsidR="009779A1" w:rsidRPr="009779A1">
        <w:rPr>
          <w:rFonts w:ascii="Times New Roman" w:hAnsi="Times New Roman" w:cs="Times New Roman"/>
          <w:color w:val="00000A"/>
          <w:sz w:val="28"/>
          <w:szCs w:val="28"/>
          <w:shd w:val="clear" w:color="auto" w:fill="FFFFFF"/>
        </w:rPr>
        <w:t xml:space="preserve"> </w:t>
      </w:r>
      <w:r w:rsidR="009779A1" w:rsidRPr="009779A1">
        <w:rPr>
          <w:rFonts w:ascii="Times New Roman" w:hAnsi="Times New Roman" w:cs="Times New Roman"/>
          <w:sz w:val="28"/>
          <w:szCs w:val="28"/>
        </w:rPr>
        <w:t>В</w:t>
      </w:r>
      <w:r w:rsidR="009779A1" w:rsidRPr="009779A1">
        <w:rPr>
          <w:rFonts w:ascii="Times New Roman" w:hAnsi="Times New Roman" w:cs="Times New Roman"/>
          <w:color w:val="000000"/>
          <w:sz w:val="28"/>
          <w:szCs w:val="28"/>
        </w:rPr>
        <w:t xml:space="preserve"> течение года возможна корректировка календарно тематического планирования в связи с праздничными днями за счет уплотнения учебного материала.</w:t>
      </w:r>
    </w:p>
    <w:p w:rsidR="00B90CFA" w:rsidRPr="009779A1" w:rsidRDefault="00B90CFA" w:rsidP="00B90CFA">
      <w:pPr>
        <w:pStyle w:val="a6"/>
        <w:shd w:val="clear" w:color="auto" w:fill="FFFFFF"/>
        <w:spacing w:before="0" w:beforeAutospacing="0" w:after="0" w:afterAutospacing="0"/>
        <w:ind w:left="720"/>
        <w:jc w:val="both"/>
        <w:rPr>
          <w:color w:val="111115"/>
          <w:sz w:val="28"/>
          <w:szCs w:val="28"/>
        </w:rPr>
      </w:pPr>
    </w:p>
    <w:p w:rsidR="004E3078" w:rsidRPr="009779A1" w:rsidRDefault="004E3078" w:rsidP="004E3078">
      <w:pPr>
        <w:pStyle w:val="2"/>
        <w:spacing w:after="0" w:line="240" w:lineRule="auto"/>
        <w:ind w:left="709"/>
        <w:jc w:val="center"/>
        <w:rPr>
          <w:b/>
          <w:sz w:val="28"/>
          <w:szCs w:val="28"/>
        </w:rPr>
      </w:pP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bCs/>
          <w:sz w:val="28"/>
          <w:szCs w:val="28"/>
          <w:u w:val="single"/>
        </w:rPr>
      </w:pPr>
      <w:r w:rsidRPr="009779A1">
        <w:rPr>
          <w:b/>
          <w:bCs/>
          <w:sz w:val="28"/>
          <w:szCs w:val="28"/>
          <w:u w:val="single"/>
        </w:rPr>
        <w:t>Планируемые результаты освоения учебного предмета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 xml:space="preserve">Изучение математики в основной школе дает возможность </w:t>
      </w:r>
      <w:proofErr w:type="gramStart"/>
      <w:r w:rsidRPr="009779A1">
        <w:rPr>
          <w:sz w:val="28"/>
          <w:szCs w:val="28"/>
        </w:rPr>
        <w:t>обучающимся</w:t>
      </w:r>
      <w:proofErr w:type="gramEnd"/>
      <w:r w:rsidRPr="009779A1">
        <w:rPr>
          <w:sz w:val="28"/>
          <w:szCs w:val="28"/>
        </w:rPr>
        <w:t xml:space="preserve"> достичь следующих результатов развития: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в личностном направлении: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 xml:space="preserve"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9779A1">
        <w:rPr>
          <w:sz w:val="28"/>
          <w:szCs w:val="28"/>
        </w:rPr>
        <w:t>контрпримеры</w:t>
      </w:r>
      <w:proofErr w:type="spellEnd"/>
      <w:r w:rsidRPr="009779A1">
        <w:rPr>
          <w:sz w:val="28"/>
          <w:szCs w:val="28"/>
        </w:rPr>
        <w:t>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lastRenderedPageBreak/>
        <w:t>4) креативность мышления, инициатива, находчивость, активность при решении математических задач;</w:t>
      </w:r>
    </w:p>
    <w:p w:rsidR="00DA218A" w:rsidRPr="009779A1" w:rsidRDefault="00DA218A" w:rsidP="00DA21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5) умение контролировать процесс и результат учебной математической деятельности;</w:t>
      </w:r>
    </w:p>
    <w:p w:rsidR="00DA218A" w:rsidRPr="009779A1" w:rsidRDefault="00DA218A" w:rsidP="00DA21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6) способность к эмоциональному восприятию математических объектов, задач, решений, рассуждений; 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7) 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8) ответственное отношение к учению, готовность и сп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собность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обучающихся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к саморазвитию и самообразов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ю на основе мотивации к обучению и познанию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9) осознанный выбор и построение дальнейшей индивиду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ду, развитие опыта участия в социально значимом труде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0) умение контролировать процесс и результат учебной и математической деятельност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22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1) критичность мышления, инициатива, находчивость, активность при решении геометрических задач;</w:t>
      </w:r>
    </w:p>
    <w:p w:rsidR="00DA218A" w:rsidRPr="009779A1" w:rsidRDefault="00DA218A" w:rsidP="009779A1">
      <w:pPr>
        <w:pStyle w:val="a6"/>
        <w:spacing w:before="0" w:beforeAutospacing="0" w:after="0" w:afterAutospacing="0"/>
        <w:jc w:val="both"/>
        <w:rPr>
          <w:sz w:val="28"/>
          <w:szCs w:val="28"/>
        </w:rPr>
      </w:pP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 xml:space="preserve">в </w:t>
      </w:r>
      <w:proofErr w:type="spellStart"/>
      <w:r w:rsidRPr="009779A1">
        <w:rPr>
          <w:b/>
          <w:sz w:val="28"/>
          <w:szCs w:val="28"/>
        </w:rPr>
        <w:t>метапредметном</w:t>
      </w:r>
      <w:proofErr w:type="spellEnd"/>
      <w:r w:rsidRPr="009779A1">
        <w:rPr>
          <w:b/>
          <w:sz w:val="28"/>
          <w:szCs w:val="28"/>
        </w:rPr>
        <w:t xml:space="preserve"> направлении: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 xml:space="preserve">3) умение находить в различных источниках информацию, необходимую для решения математических проблем, и </w:t>
      </w:r>
      <w:proofErr w:type="gramStart"/>
      <w:r w:rsidRPr="009779A1">
        <w:rPr>
          <w:sz w:val="28"/>
          <w:szCs w:val="28"/>
        </w:rPr>
        <w:t>пред-</w:t>
      </w:r>
      <w:proofErr w:type="spellStart"/>
      <w:r w:rsidRPr="009779A1">
        <w:rPr>
          <w:sz w:val="28"/>
          <w:szCs w:val="28"/>
        </w:rPr>
        <w:t>ставлять</w:t>
      </w:r>
      <w:proofErr w:type="spellEnd"/>
      <w:proofErr w:type="gramEnd"/>
      <w:r w:rsidRPr="009779A1">
        <w:rPr>
          <w:sz w:val="28"/>
          <w:szCs w:val="28"/>
        </w:rPr>
        <w:t xml:space="preserve"> ее в понятной форме; принимать решение в условиях неполной и избыточной, точной и вероятностной информаци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5) умение выдвигать гипотезы при решении учебных задач и понимать необходимость их проверк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DA218A" w:rsidRPr="009779A1" w:rsidRDefault="00DA218A" w:rsidP="00DA218A">
      <w:pPr>
        <w:pStyle w:val="50"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Style w:val="10"/>
          <w:rFonts w:eastAsia="Century Schoolbook"/>
          <w:sz w:val="28"/>
          <w:szCs w:val="28"/>
        </w:rPr>
        <w:t xml:space="preserve">9) умение планировать и осуществлять деятельность, направленную на </w:t>
      </w:r>
      <w:r w:rsidRPr="009779A1">
        <w:rPr>
          <w:rStyle w:val="10"/>
          <w:rFonts w:eastAsia="Century Schoolbook"/>
          <w:sz w:val="28"/>
          <w:szCs w:val="28"/>
        </w:rPr>
        <w:lastRenderedPageBreak/>
        <w:t>решение задач исследовательского характера</w:t>
      </w:r>
      <w:r w:rsidRPr="009779A1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DA218A" w:rsidRPr="009779A1" w:rsidRDefault="00DA218A" w:rsidP="00DA218A">
      <w:pPr>
        <w:pStyle w:val="50"/>
        <w:shd w:val="clear" w:color="auto" w:fill="auto"/>
        <w:spacing w:line="240" w:lineRule="auto"/>
        <w:ind w:firstLine="709"/>
        <w:jc w:val="both"/>
        <w:rPr>
          <w:rStyle w:val="10"/>
          <w:rFonts w:eastAsia="Century Schoolbook"/>
          <w:sz w:val="28"/>
          <w:szCs w:val="28"/>
        </w:rPr>
      </w:pPr>
      <w:r w:rsidRPr="009779A1">
        <w:rPr>
          <w:rStyle w:val="10"/>
          <w:rFonts w:eastAsia="Century Schoolbook"/>
          <w:sz w:val="28"/>
          <w:szCs w:val="28"/>
        </w:rPr>
        <w:t>10) умение самостоятельно определять цели своего обуче</w:t>
      </w:r>
      <w:r w:rsidRPr="009779A1">
        <w:rPr>
          <w:rStyle w:val="10"/>
          <w:rFonts w:eastAsia="Century Schoolbook"/>
          <w:sz w:val="28"/>
          <w:szCs w:val="28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9779A1">
        <w:rPr>
          <w:rStyle w:val="10"/>
          <w:rFonts w:eastAsia="Century Schoolbook"/>
          <w:sz w:val="28"/>
          <w:szCs w:val="28"/>
        </w:rPr>
        <w:softHyphen/>
        <w:t>тельной деятельност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1) умение соотносить свои действия с планируемыми р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й, корректировать свои действия в соответствии с из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меняющейся ситуацией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2) умение определять понятия, создавать обобщения, ус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танавливать аналогии, классифицировать, самостоя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тельно выбирать основания и критерии для классиф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аци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3) устанавливать причинно-следственные связи, проводить доказательное рассуждение, умозаключение (индуктив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ое, дедуктивное и по аналогии) и делать выводы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4) умение иллюстрировать изученные понятия и свойства фигур, опровергать неверные утверждения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5) компетентность в области использования информац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онно-коммуникационных технологий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6) первоначальные представления об идеях и о методах геометрии как об универсальном языке науки и техн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и, о средстве моделирования явлений и процессов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7) умение видеть геометрическую задачу в контексте пр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блемной ситуации в других дисциплинах, в окружаю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щей жизн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8) умение находить в различных источниках информ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цию, необходимую для решения математических пр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9) умение понимать и использовать математические сред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ства наглядности (чертежи, таблицы, схемы и др.) для иллюстрации, интерпретации, аргументаци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398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20) умение выдвигать гипотезы при решении задачи и п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мать необходимость их проверки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rPr>
          <w:b/>
          <w:sz w:val="28"/>
          <w:szCs w:val="28"/>
        </w:rPr>
      </w:pP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в предметном направлении: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1) овладение базовым понятийным аппаратом по основным разделам содержания;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lastRenderedPageBreak/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7) овладение геометрическим языком, умение использовать его для описания предметов окружающего мира; развитие пространственных представлений и изобразительных умений, приобретение навыков геометрических построений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DA218A" w:rsidRPr="009779A1" w:rsidRDefault="00DA218A" w:rsidP="00DA218A">
      <w:pPr>
        <w:pStyle w:val="a6"/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 w:rsidRPr="009779A1">
        <w:rPr>
          <w:sz w:val="28"/>
          <w:szCs w:val="28"/>
        </w:rPr>
        <w:t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1) осознание значения геометрии для повседневной жизни человека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2) представление о геометрии как сфере математической деятельности, об этапах её развития, о её значимости для развития цивилизации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3) развитие умений работать с учебным математическим текстом (анализировать, извлекать необходимую ин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лики, проводить классификации, логические обоснов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я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4) владение базовым понятийным аппаратом по основным разделам содержания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5) систематические знания о фигурах и их свойствах;</w:t>
      </w:r>
    </w:p>
    <w:p w:rsidR="00DA218A" w:rsidRPr="009779A1" w:rsidRDefault="00DA218A" w:rsidP="00DA218A">
      <w:pPr>
        <w:pStyle w:val="4"/>
        <w:shd w:val="clear" w:color="auto" w:fill="auto"/>
        <w:tabs>
          <w:tab w:val="left" w:pos="43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16) практически значимые геометрические умения и навы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и, умение применять их к решению геометрических и негеометрических задач, а именно: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зображать фигуры на плоскости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использовать геометрический язык для описания предметов окружающего мира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змерять длины отрезков, величины углов, вычис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лять площади фигур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познавать и изображать равные, симметричные и подобные фигуры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олнять построения геометрических фигур с п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мощью циркуля и линейки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читать и использовать информацию, представлен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ую на чертежах, схемах;</w:t>
      </w:r>
    </w:p>
    <w:p w:rsidR="00DA218A" w:rsidRPr="009779A1" w:rsidRDefault="00DA218A" w:rsidP="00DA218A">
      <w:pPr>
        <w:pStyle w:val="4"/>
        <w:numPr>
          <w:ilvl w:val="0"/>
          <w:numId w:val="40"/>
        </w:numPr>
        <w:shd w:val="clear" w:color="auto" w:fill="auto"/>
        <w:tabs>
          <w:tab w:val="left" w:pos="699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роводить практические расчёты.</w:t>
      </w:r>
    </w:p>
    <w:p w:rsidR="00DA218A" w:rsidRPr="009779A1" w:rsidRDefault="00DA218A" w:rsidP="009779A1">
      <w:pPr>
        <w:pStyle w:val="12"/>
        <w:keepNext/>
        <w:keepLines/>
        <w:shd w:val="clear" w:color="auto" w:fill="auto"/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</w:rPr>
      </w:pPr>
    </w:p>
    <w:p w:rsidR="00DA218A" w:rsidRPr="009779A1" w:rsidRDefault="00DA218A" w:rsidP="00DA218A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Планируемые результаты обучения</w:t>
      </w:r>
    </w:p>
    <w:p w:rsidR="00DA218A" w:rsidRPr="009779A1" w:rsidRDefault="00DA218A" w:rsidP="00DA218A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математики в 5-9 классах</w:t>
      </w:r>
    </w:p>
    <w:p w:rsidR="00DA218A" w:rsidRPr="009779A1" w:rsidRDefault="00DA218A" w:rsidP="00DA218A">
      <w:pPr>
        <w:pStyle w:val="2"/>
        <w:spacing w:after="0" w:line="240" w:lineRule="auto"/>
        <w:ind w:left="0" w:firstLine="709"/>
        <w:jc w:val="center"/>
        <w:rPr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рифметика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" w:name="OLE_LINK4"/>
      <w:bookmarkStart w:id="2" w:name="OLE_LINK3"/>
      <w:r w:rsidRPr="009779A1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bookmarkEnd w:id="1"/>
    <w:bookmarkEnd w:id="2"/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собенности десятичной системы счисления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использовать понятия, связанные с делимостью натуральных чисел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выражать числа в эквивалентных формах, выбирая наиболее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одходящую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в зависимости от конкретной ситуации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сравнивать и упорядочивать рациональные числа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выполнять вычисления с рациональными числами, сочетая устные и письменные приёмы вычислений, применение калькулятора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;</w:t>
      </w:r>
    </w:p>
    <w:p w:rsidR="00DA218A" w:rsidRPr="009779A1" w:rsidRDefault="00DA218A" w:rsidP="00DA218A">
      <w:pPr>
        <w:pStyle w:val="a3"/>
        <w:numPr>
          <w:ilvl w:val="0"/>
          <w:numId w:val="41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анализировать графики зависимостей между величинами (расстояние, время; температура и т.п.).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чащийся получит возможность:</w:t>
      </w:r>
    </w:p>
    <w:p w:rsidR="00DA218A" w:rsidRPr="009779A1" w:rsidRDefault="00DA218A" w:rsidP="00DA218A">
      <w:pPr>
        <w:pStyle w:val="a3"/>
        <w:numPr>
          <w:ilvl w:val="0"/>
          <w:numId w:val="42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познакомиться с позиционными системами счисления с основаниями, отличными от 10;</w:t>
      </w:r>
    </w:p>
    <w:p w:rsidR="00DA218A" w:rsidRPr="009779A1" w:rsidRDefault="00DA218A" w:rsidP="00DA218A">
      <w:pPr>
        <w:pStyle w:val="a3"/>
        <w:numPr>
          <w:ilvl w:val="0"/>
          <w:numId w:val="42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углубить и развить представления о натуральных числах и свойствах делимости;</w:t>
      </w:r>
    </w:p>
    <w:p w:rsidR="00DA218A" w:rsidRPr="009779A1" w:rsidRDefault="00DA218A" w:rsidP="00DA218A">
      <w:pPr>
        <w:pStyle w:val="a3"/>
        <w:numPr>
          <w:ilvl w:val="0"/>
          <w:numId w:val="42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научиться использовать приёмы, рационализирующие вычисления, приобрести навык контролировать вычисления, выбирая подходящий для ситуации способ.</w:t>
      </w:r>
    </w:p>
    <w:p w:rsidR="00DA218A" w:rsidRPr="009779A1" w:rsidRDefault="00DA218A" w:rsidP="00DA218A">
      <w:pPr>
        <w:pStyle w:val="3"/>
        <w:spacing w:after="0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Числовые и буквенные выражения. Уравнения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выполнять операции с числовыми выражениями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 xml:space="preserve"> выполнять преобразования буквенных выражений (раскрытие скобок, приведение подобных слагаемых)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решать линейные уравнения, решать текстовые задачи алгебраическим методом.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чащийся получит возможность: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развить представления о буквенных выражениях и их преобразованиях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овладеть специальными приёмами решения уравнений, применять аппарат уравнений для решения как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текстовых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так и  практических задач.</w:t>
      </w:r>
    </w:p>
    <w:p w:rsidR="00DA218A" w:rsidRPr="009779A1" w:rsidRDefault="00DA218A" w:rsidP="009779A1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 xml:space="preserve">Геометрические фигуры. 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змерение геометрических величин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распознавать на чертежах, рисунках, моделях и в окружающем мире плоские и пространственные геометрические фигуры и их элементы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строить углы, определять их градусную меру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распознавать и изображать развёртки куба, прямоугольного параллелепипеда, правильной пирамиды, цилиндра и конуса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определять по линейным размерам развёртки фигуры линейные размеры самой фигуры и наоборот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вычислять объём прямоугольного параллелепипеда и куба.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чащийся получит возможность: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научиться вычислять объём пространственных геометрических фигур, составленных из прямоугольных параллелепипедов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углубить и развить представления о пространственных геометрических фигурах;</w:t>
      </w:r>
    </w:p>
    <w:p w:rsidR="00DA218A" w:rsidRPr="009779A1" w:rsidRDefault="00DA218A" w:rsidP="00DA218A">
      <w:pPr>
        <w:pStyle w:val="a3"/>
        <w:numPr>
          <w:ilvl w:val="0"/>
          <w:numId w:val="43"/>
        </w:numPr>
        <w:autoSpaceDN w:val="0"/>
        <w:spacing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аучиться  применять понятие развёртки для выполнения практических расчётов.</w:t>
      </w:r>
    </w:p>
    <w:p w:rsidR="00DA218A" w:rsidRPr="009779A1" w:rsidRDefault="00DA218A" w:rsidP="00DA218A">
      <w:pPr>
        <w:pStyle w:val="2"/>
        <w:spacing w:after="0" w:line="240" w:lineRule="auto"/>
        <w:ind w:left="0" w:firstLine="709"/>
        <w:jc w:val="both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Элементы статистики, вероятности. Комбинаторные задачи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 окончании изучения курса учащийся научится:</w:t>
      </w:r>
    </w:p>
    <w:p w:rsidR="00DA218A" w:rsidRPr="009779A1" w:rsidRDefault="00DA218A" w:rsidP="00DA218A">
      <w:pPr>
        <w:pStyle w:val="2"/>
        <w:numPr>
          <w:ilvl w:val="0"/>
          <w:numId w:val="44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 xml:space="preserve"> использовать простейшие способы представления и анализа статистических данных;</w:t>
      </w:r>
    </w:p>
    <w:p w:rsidR="00DA218A" w:rsidRPr="009779A1" w:rsidRDefault="00DA218A" w:rsidP="00DA218A">
      <w:pPr>
        <w:pStyle w:val="2"/>
        <w:numPr>
          <w:ilvl w:val="0"/>
          <w:numId w:val="44"/>
        </w:numPr>
        <w:spacing w:after="0" w:line="240" w:lineRule="auto"/>
        <w:ind w:left="0" w:firstLine="709"/>
        <w:jc w:val="both"/>
        <w:rPr>
          <w:sz w:val="28"/>
          <w:szCs w:val="28"/>
        </w:rPr>
      </w:pPr>
      <w:r w:rsidRPr="009779A1">
        <w:rPr>
          <w:sz w:val="28"/>
          <w:szCs w:val="28"/>
        </w:rPr>
        <w:t xml:space="preserve"> решать комбинаторные задачи на нахождение количества объектов или комбинаций.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чащийся получит возможность:</w:t>
      </w:r>
    </w:p>
    <w:p w:rsidR="00DA218A" w:rsidRPr="009779A1" w:rsidRDefault="00DA218A" w:rsidP="00DA218A">
      <w:pPr>
        <w:pStyle w:val="a3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 </w:t>
      </w:r>
    </w:p>
    <w:p w:rsidR="00DA218A" w:rsidRPr="009779A1" w:rsidRDefault="00DA218A" w:rsidP="009779A1">
      <w:pPr>
        <w:pStyle w:val="a3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научиться некоторым специальным приемам </w:t>
      </w:r>
      <w:r w:rsidR="009779A1" w:rsidRPr="009779A1">
        <w:rPr>
          <w:rFonts w:ascii="Times New Roman" w:hAnsi="Times New Roman" w:cs="Times New Roman"/>
          <w:sz w:val="28"/>
          <w:szCs w:val="28"/>
        </w:rPr>
        <w:t>решения комбинаторных задач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bCs/>
          <w:sz w:val="28"/>
          <w:szCs w:val="28"/>
        </w:rPr>
        <w:lastRenderedPageBreak/>
        <w:t>Наглядная геометрия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аспознавать на чертежах, рисунках, моделях и в окружающем мире плоские и пространственные геометрические фигуры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</w:t>
      </w:r>
      <w:r w:rsidRPr="009779A1">
        <w:rPr>
          <w:rFonts w:ascii="Times New Roman" w:hAnsi="Times New Roman" w:cs="Times New Roman"/>
          <w:iCs/>
          <w:sz w:val="28"/>
          <w:szCs w:val="28"/>
        </w:rPr>
        <w:t>распознавать</w:t>
      </w:r>
      <w:r w:rsidRPr="009779A1">
        <w:rPr>
          <w:rFonts w:ascii="Times New Roman" w:hAnsi="Times New Roman" w:cs="Times New Roman"/>
          <w:sz w:val="28"/>
          <w:szCs w:val="28"/>
        </w:rPr>
        <w:t xml:space="preserve"> развёртки куба, </w:t>
      </w:r>
      <w:r w:rsidRPr="009779A1">
        <w:rPr>
          <w:rFonts w:ascii="Times New Roman" w:hAnsi="Times New Roman" w:cs="Times New Roman"/>
          <w:bCs/>
          <w:sz w:val="28"/>
          <w:szCs w:val="28"/>
        </w:rPr>
        <w:t>прямоугольного</w:t>
      </w:r>
      <w:r w:rsidRPr="009779A1">
        <w:rPr>
          <w:rFonts w:ascii="Times New Roman" w:hAnsi="Times New Roman" w:cs="Times New Roman"/>
          <w:sz w:val="28"/>
          <w:szCs w:val="28"/>
        </w:rPr>
        <w:t xml:space="preserve"> параллелепипеда, правильной пирамиды, цилиндра и </w:t>
      </w:r>
      <w:r w:rsidRPr="009779A1">
        <w:rPr>
          <w:rFonts w:ascii="Times New Roman" w:hAnsi="Times New Roman" w:cs="Times New Roman"/>
          <w:bCs/>
          <w:sz w:val="28"/>
          <w:szCs w:val="28"/>
        </w:rPr>
        <w:t>конус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строить развёртки куба и </w:t>
      </w:r>
      <w:r w:rsidRPr="009779A1">
        <w:rPr>
          <w:rFonts w:ascii="Times New Roman" w:hAnsi="Times New Roman" w:cs="Times New Roman"/>
          <w:bCs/>
          <w:sz w:val="28"/>
          <w:szCs w:val="28"/>
        </w:rPr>
        <w:t>прямоугольного</w:t>
      </w:r>
      <w:r w:rsidRPr="009779A1">
        <w:rPr>
          <w:rFonts w:ascii="Times New Roman" w:hAnsi="Times New Roman" w:cs="Times New Roman"/>
          <w:sz w:val="28"/>
          <w:szCs w:val="28"/>
        </w:rPr>
        <w:t xml:space="preserve"> параллелепипед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пределять по линейным размерам развёртки фигуры линейные размеры самой фигуры и наоборот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</w:t>
      </w:r>
      <w:r w:rsidRPr="009779A1">
        <w:rPr>
          <w:rFonts w:ascii="Times New Roman" w:hAnsi="Times New Roman" w:cs="Times New Roman"/>
          <w:bCs/>
          <w:sz w:val="28"/>
          <w:szCs w:val="28"/>
        </w:rPr>
        <w:t>вычислять объём прямоугольного параллелепипеда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:</w:t>
      </w:r>
      <w:r w:rsidRPr="009779A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учиться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 вычислять объёмы пространственных геометрических фигур, составленных из прямоугольных параллелепипедов</w:t>
      </w:r>
      <w:r w:rsidRPr="009779A1">
        <w:rPr>
          <w:rFonts w:ascii="Times New Roman" w:hAnsi="Times New Roman" w:cs="Times New Roman"/>
          <w:sz w:val="28"/>
          <w:szCs w:val="28"/>
        </w:rPr>
        <w:t>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Натуральные числа. Дроби. Рациональные числ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особенности десятичной системы счисления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перировать понятиями, связанными с делимостью натуральных чисел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выражать числа в эквивалентных формах, выбирая наиболее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одходящую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в зависимости от конкретной ситуаци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сравнивать и упорядочивать рациональные числ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полнять вычисления с рациональными числами, сочетая устные и письменные приёмы вычислений, применение калькулятор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использовать понятия и умения, связанные с пропорциональностью величин, процентами, в ходе решения математических</w:t>
      </w:r>
      <w:r w:rsidRPr="009779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sz w:val="28"/>
          <w:szCs w:val="28"/>
        </w:rPr>
        <w:t>задач и задач из смежных предметов, выполнять несложные практические расчёты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знакомиться с позиционными системами счисления с основаниями, отличными от 10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углубить и развить представления о натуральных числах и свойствах делимости;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Действительные числ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использовать начальные представления о множестве действительных чисел;</w:t>
      </w:r>
      <w:r w:rsidRPr="009779A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оперировать понятием квадратного корня, применять его в вычислениях.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• развить представление о числе и числовых системах от натуральных до действительных чисел; о роли вычислений в практике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азвить и углубить знания о десятичной записи действительных чисел (периодические и непериодические дроби)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змерения, приближения, оценки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ять, что погрешность результата вычислений должна быть соизмерима с погрешностью исходных данных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лгебраические выражения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полнять преобразования выражений, содержащих степени с целыми показателями и квадратные корн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полнять разложение многочленов на множители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Выпускник получит возможность научиться: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выполнять многошаговые преобразования рациональных выражений, применяя широкий набор способов и приёмов;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менять тождественные преобразования для решения задач из различных разделов курса (например, для нахождения наибольшего/</w:t>
      </w:r>
      <w:proofErr w:type="spellStart"/>
      <w:proofErr w:type="gramStart"/>
      <w:r w:rsidRPr="009779A1">
        <w:rPr>
          <w:rFonts w:ascii="Times New Roman" w:hAnsi="Times New Roman" w:cs="Times New Roman"/>
          <w:sz w:val="28"/>
          <w:szCs w:val="28"/>
        </w:rPr>
        <w:t>наимень-шего</w:t>
      </w:r>
      <w:proofErr w:type="spellEnd"/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значения выражения)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равнения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• 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менять графические представления для исследования уравнений, систем уравнений, содержащих буквенные коэффициенты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Неравенств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менять аппарат неравенств для решения задач из различных разделов курса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 научить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менять графические представления для исследования неравенств, систем неравенств, содержащих буквенные коэффициенты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Основные понятия. Числовые функции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и использовать функциональные понятия и язык (термины, символические обозначения)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 научить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DA218A" w:rsidRPr="009779A1" w:rsidRDefault="00DA218A" w:rsidP="00DA218A">
      <w:pPr>
        <w:pStyle w:val="af4"/>
        <w:spacing w:line="240" w:lineRule="auto"/>
        <w:ind w:firstLine="709"/>
      </w:pPr>
      <w:r w:rsidRPr="009779A1">
        <w:t xml:space="preserve">• использовать функциональные представления и свойства функций для решения математических задач из различных разделов курса. </w:t>
      </w:r>
    </w:p>
    <w:p w:rsidR="00DA218A" w:rsidRPr="009779A1" w:rsidRDefault="00DA218A" w:rsidP="00DA218A">
      <w:pPr>
        <w:pStyle w:val="af4"/>
        <w:spacing w:line="240" w:lineRule="auto"/>
        <w:ind w:firstLine="709"/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Числовые последовательности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и использовать язык последовательностей (термины, символические обозначения)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 научить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комбинированные задачи с применением формул n-</w:t>
      </w:r>
      <w:proofErr w:type="spellStart"/>
      <w:r w:rsidRPr="009779A1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9779A1">
        <w:rPr>
          <w:rFonts w:ascii="Times New Roman" w:hAnsi="Times New Roman" w:cs="Times New Roman"/>
          <w:sz w:val="28"/>
          <w:szCs w:val="28"/>
        </w:rPr>
        <w:t xml:space="preserve"> члена и суммы первых n членов арифметической и геометрической прогрессии, применяя при этом аппарат уравнений и неравенст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Описательная статистик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 использовать простейшие способы представления и анализа статистических данных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Случайные события и вероятность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Выпускник научится находить относительную частоту и вероятность случайного события.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получит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Комбинаторик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 решать комбинаторные задачи на нахождение числа объектов или комбинаций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Выпускник получит возможность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</w:t>
      </w:r>
      <w:r w:rsidRPr="009779A1">
        <w:rPr>
          <w:rFonts w:ascii="Times New Roman" w:hAnsi="Times New Roman" w:cs="Times New Roman"/>
          <w:iCs/>
          <w:sz w:val="28"/>
          <w:szCs w:val="28"/>
        </w:rPr>
        <w:t>углубить и развить представления о пространственных геометрических фигурах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учиться применять понятие развёртки для выполнения практических расчётов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DA218A" w:rsidRPr="009779A1" w:rsidRDefault="00DA218A" w:rsidP="00DA218A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9779A1">
        <w:rPr>
          <w:b/>
          <w:bCs/>
          <w:sz w:val="28"/>
          <w:szCs w:val="28"/>
        </w:rPr>
        <w:t>Геометрические фигуры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ользоваться языком геометрии для описания предметов окружающего мира и их взаимного расположения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аспознавать и изображать на чертежах и рисунках геометрические фигуры и их конфигураци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ходить значения длин линейных элементов фигур и их отношения, градусную меру углов от 0</w:t>
      </w:r>
      <w:r w:rsidRPr="009779A1">
        <w:rPr>
          <w:rFonts w:ascii="Times New Roman" w:hAnsi="Times New Roman" w:cs="Times New Roman"/>
          <w:sz w:val="28"/>
          <w:szCs w:val="28"/>
        </w:rPr>
        <w:sym w:font="Symbol" w:char="F0B0"/>
      </w:r>
      <w:r w:rsidRPr="009779A1">
        <w:rPr>
          <w:rFonts w:ascii="Times New Roman" w:hAnsi="Times New Roman" w:cs="Times New Roman"/>
          <w:sz w:val="28"/>
          <w:szCs w:val="28"/>
        </w:rPr>
        <w:t xml:space="preserve"> до 180</w:t>
      </w:r>
      <w:r w:rsidRPr="009779A1">
        <w:rPr>
          <w:rFonts w:ascii="Times New Roman" w:hAnsi="Times New Roman" w:cs="Times New Roman"/>
          <w:sz w:val="28"/>
          <w:szCs w:val="28"/>
        </w:rPr>
        <w:sym w:font="Symbol" w:char="F0B0"/>
      </w:r>
      <w:r w:rsidRPr="009779A1">
        <w:rPr>
          <w:rFonts w:ascii="Times New Roman" w:hAnsi="Times New Roman" w:cs="Times New Roman"/>
          <w:sz w:val="28"/>
          <w:szCs w:val="28"/>
        </w:rPr>
        <w:t xml:space="preserve">, применяя определения, свойства и </w:t>
      </w:r>
      <w:r w:rsidRPr="009779A1">
        <w:rPr>
          <w:rFonts w:ascii="Times New Roman" w:hAnsi="Times New Roman" w:cs="Times New Roman"/>
          <w:sz w:val="28"/>
          <w:szCs w:val="28"/>
        </w:rPr>
        <w:lastRenderedPageBreak/>
        <w:t>признаки фигур и их элементов, отношения фигур (равенство, подобие, симметрии, поворот, параллельный перенос)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перировать с начальными понятиями тригонометрии и выполнять элементарные операции над функциями угло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несложные задачи на построение, применяя основные алгоритмы построения с помощью циркуля и линейк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простейшие планиметрические задачи в пространстве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iCs/>
          <w:sz w:val="28"/>
          <w:szCs w:val="28"/>
        </w:rPr>
        <w:t>Выпускник получит возможность</w:t>
      </w:r>
      <w:r w:rsidRPr="009779A1">
        <w:rPr>
          <w:rFonts w:ascii="Times New Roman" w:hAnsi="Times New Roman" w:cs="Times New Roman"/>
          <w:sz w:val="28"/>
          <w:szCs w:val="28"/>
        </w:rPr>
        <w:t>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владеть методами решения задач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риобрести опыт применения </w:t>
      </w:r>
      <w:r w:rsidRPr="009779A1">
        <w:rPr>
          <w:rFonts w:ascii="Times New Roman" w:hAnsi="Times New Roman" w:cs="Times New Roman"/>
          <w:iCs/>
          <w:sz w:val="28"/>
          <w:szCs w:val="28"/>
        </w:rPr>
        <w:t>алгебраического и тригонометрического аппарата и идей движения при решении геометрических задач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владеть традиционной схемой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 решения задач на построение с помощью циркуля и линейки: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анализ, построение</w:t>
      </w:r>
      <w:r w:rsidRPr="009779A1">
        <w:rPr>
          <w:rFonts w:ascii="Times New Roman" w:hAnsi="Times New Roman" w:cs="Times New Roman"/>
          <w:sz w:val="28"/>
          <w:szCs w:val="28"/>
        </w:rPr>
        <w:t xml:space="preserve">, </w:t>
      </w:r>
      <w:r w:rsidRPr="009779A1">
        <w:rPr>
          <w:rFonts w:ascii="Times New Roman" w:hAnsi="Times New Roman" w:cs="Times New Roman"/>
          <w:iCs/>
          <w:sz w:val="28"/>
          <w:szCs w:val="28"/>
        </w:rPr>
        <w:t>доказательство и исследование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учиться решать задачи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 на построение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методом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геометрического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места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точек</w:t>
      </w:r>
      <w:r w:rsidRPr="009779A1">
        <w:rPr>
          <w:rFonts w:ascii="Times New Roman" w:hAnsi="Times New Roman" w:cs="Times New Roman"/>
          <w:sz w:val="28"/>
          <w:szCs w:val="28"/>
        </w:rPr>
        <w:t xml:space="preserve"> и </w:t>
      </w:r>
      <w:r w:rsidRPr="009779A1">
        <w:rPr>
          <w:rFonts w:ascii="Times New Roman" w:hAnsi="Times New Roman" w:cs="Times New Roman"/>
          <w:iCs/>
          <w:sz w:val="28"/>
          <w:szCs w:val="28"/>
        </w:rPr>
        <w:t>методом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подобия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приобрести опыт исследования свой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 xml:space="preserve">ств </w:t>
      </w:r>
      <w:r w:rsidRPr="009779A1">
        <w:rPr>
          <w:rFonts w:ascii="Times New Roman" w:hAnsi="Times New Roman" w:cs="Times New Roman"/>
          <w:iCs/>
          <w:sz w:val="28"/>
          <w:szCs w:val="28"/>
        </w:rPr>
        <w:t>пл</w:t>
      </w:r>
      <w:proofErr w:type="gramEnd"/>
      <w:r w:rsidRPr="009779A1">
        <w:rPr>
          <w:rFonts w:ascii="Times New Roman" w:hAnsi="Times New Roman" w:cs="Times New Roman"/>
          <w:iCs/>
          <w:sz w:val="28"/>
          <w:szCs w:val="28"/>
        </w:rPr>
        <w:t>аниметрических фигур с помощью компьютерных программ</w:t>
      </w:r>
      <w:r w:rsidRPr="009779A1">
        <w:rPr>
          <w:rFonts w:ascii="Times New Roman" w:hAnsi="Times New Roman" w:cs="Times New Roman"/>
          <w:sz w:val="28"/>
          <w:szCs w:val="28"/>
        </w:rPr>
        <w:t>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риобрести опыт выполнения проектов 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по темам </w:t>
      </w:r>
      <w:r w:rsidRPr="009779A1">
        <w:rPr>
          <w:rFonts w:ascii="Times New Roman" w:hAnsi="Times New Roman" w:cs="Times New Roman"/>
          <w:sz w:val="28"/>
          <w:szCs w:val="28"/>
        </w:rPr>
        <w:t>«</w:t>
      </w:r>
      <w:r w:rsidRPr="009779A1">
        <w:rPr>
          <w:rFonts w:ascii="Times New Roman" w:hAnsi="Times New Roman" w:cs="Times New Roman"/>
          <w:iCs/>
          <w:sz w:val="28"/>
          <w:szCs w:val="28"/>
        </w:rPr>
        <w:t>Геометрические преобразования на плоскости</w:t>
      </w:r>
      <w:r w:rsidRPr="009779A1">
        <w:rPr>
          <w:rFonts w:ascii="Times New Roman" w:hAnsi="Times New Roman" w:cs="Times New Roman"/>
          <w:sz w:val="28"/>
          <w:szCs w:val="28"/>
        </w:rPr>
        <w:t>»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Pr="009779A1">
        <w:rPr>
          <w:rFonts w:ascii="Times New Roman" w:hAnsi="Times New Roman" w:cs="Times New Roman"/>
          <w:sz w:val="28"/>
          <w:szCs w:val="28"/>
        </w:rPr>
        <w:t>«</w:t>
      </w:r>
      <w:r w:rsidRPr="009779A1">
        <w:rPr>
          <w:rFonts w:ascii="Times New Roman" w:hAnsi="Times New Roman" w:cs="Times New Roman"/>
          <w:iCs/>
          <w:sz w:val="28"/>
          <w:szCs w:val="28"/>
        </w:rPr>
        <w:t>Построение отрезков по формуле</w:t>
      </w:r>
      <w:r w:rsidRPr="009779A1">
        <w:rPr>
          <w:rFonts w:ascii="Times New Roman" w:hAnsi="Times New Roman" w:cs="Times New Roman"/>
          <w:sz w:val="28"/>
          <w:szCs w:val="28"/>
        </w:rPr>
        <w:t>»</w:t>
      </w:r>
      <w:r w:rsidRPr="009779A1">
        <w:rPr>
          <w:rFonts w:ascii="Times New Roman" w:hAnsi="Times New Roman" w:cs="Times New Roman"/>
          <w:iCs/>
          <w:sz w:val="28"/>
          <w:szCs w:val="28"/>
        </w:rPr>
        <w:t>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</w:p>
    <w:p w:rsidR="00DA218A" w:rsidRPr="009779A1" w:rsidRDefault="00DA218A" w:rsidP="00DA218A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9779A1">
        <w:rPr>
          <w:b/>
          <w:bCs/>
          <w:sz w:val="28"/>
          <w:szCs w:val="28"/>
        </w:rPr>
        <w:t>Измерение геометрических величин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</w:t>
      </w:r>
      <w:r w:rsidRPr="009779A1">
        <w:rPr>
          <w:rFonts w:ascii="Times New Roman" w:hAnsi="Times New Roman" w:cs="Times New Roman"/>
          <w:iCs/>
          <w:sz w:val="28"/>
          <w:szCs w:val="28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числять площади треугольников, прямоугольников, параллелограмм-</w:t>
      </w:r>
      <w:proofErr w:type="spellStart"/>
      <w:r w:rsidRPr="009779A1">
        <w:rPr>
          <w:rFonts w:ascii="Times New Roman" w:hAnsi="Times New Roman" w:cs="Times New Roman"/>
          <w:sz w:val="28"/>
          <w:szCs w:val="28"/>
        </w:rPr>
        <w:t>мов</w:t>
      </w:r>
      <w:proofErr w:type="spellEnd"/>
      <w:r w:rsidRPr="009779A1">
        <w:rPr>
          <w:rFonts w:ascii="Times New Roman" w:hAnsi="Times New Roman" w:cs="Times New Roman"/>
          <w:sz w:val="28"/>
          <w:szCs w:val="28"/>
        </w:rPr>
        <w:t>, трапеций, кругов и секторов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вычислять </w:t>
      </w:r>
      <w:r w:rsidRPr="009779A1">
        <w:rPr>
          <w:rFonts w:ascii="Times New Roman" w:hAnsi="Times New Roman" w:cs="Times New Roman"/>
          <w:iCs/>
          <w:sz w:val="28"/>
          <w:szCs w:val="28"/>
        </w:rPr>
        <w:t>длину окружности, длину дуги окружност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задачи на доказательство с использованием формул длины окружности и длины дуги окружности, формул площадей фигур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iCs/>
          <w:sz w:val="28"/>
          <w:szCs w:val="28"/>
        </w:rPr>
        <w:t>Выпускник получит возможность научиться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</w:t>
      </w:r>
      <w:r w:rsidRPr="009779A1">
        <w:rPr>
          <w:rFonts w:ascii="Times New Roman" w:hAnsi="Times New Roman" w:cs="Times New Roman"/>
          <w:iCs/>
          <w:sz w:val="28"/>
          <w:szCs w:val="28"/>
        </w:rPr>
        <w:t>вычислять площади фигур, составленных из двух или более прямоугольников, параллелограммов, треугольников, круга и сектор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• </w:t>
      </w:r>
      <w:r w:rsidRPr="009779A1">
        <w:rPr>
          <w:rFonts w:ascii="Times New Roman" w:hAnsi="Times New Roman" w:cs="Times New Roman"/>
          <w:iCs/>
          <w:sz w:val="28"/>
          <w:szCs w:val="28"/>
        </w:rPr>
        <w:t xml:space="preserve">вычислять площади многоугольников, используя отношения </w:t>
      </w:r>
      <w:r w:rsidRPr="009779A1">
        <w:rPr>
          <w:rFonts w:ascii="Times New Roman" w:hAnsi="Times New Roman" w:cs="Times New Roman"/>
          <w:bCs/>
          <w:iCs/>
          <w:sz w:val="28"/>
          <w:szCs w:val="28"/>
        </w:rPr>
        <w:t xml:space="preserve">равновеликости и </w:t>
      </w:r>
      <w:proofErr w:type="spellStart"/>
      <w:r w:rsidRPr="009779A1">
        <w:rPr>
          <w:rFonts w:ascii="Times New Roman" w:hAnsi="Times New Roman" w:cs="Times New Roman"/>
          <w:bCs/>
          <w:iCs/>
          <w:sz w:val="28"/>
          <w:szCs w:val="28"/>
        </w:rPr>
        <w:t>равносоставленности</w:t>
      </w:r>
      <w:proofErr w:type="spellEnd"/>
      <w:r w:rsidRPr="009779A1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DA218A" w:rsidRPr="009779A1" w:rsidRDefault="00DA218A" w:rsidP="00DA218A">
      <w:pPr>
        <w:pStyle w:val="af4"/>
        <w:spacing w:line="240" w:lineRule="auto"/>
        <w:ind w:firstLine="709"/>
      </w:pPr>
      <w:r w:rsidRPr="009779A1">
        <w:t>• 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DA218A" w:rsidRPr="009779A1" w:rsidRDefault="00DA218A" w:rsidP="00DA218A">
      <w:pPr>
        <w:pStyle w:val="NR"/>
        <w:spacing w:line="360" w:lineRule="auto"/>
        <w:ind w:firstLine="709"/>
        <w:jc w:val="both"/>
        <w:outlineLvl w:val="0"/>
        <w:rPr>
          <w:b/>
          <w:bCs/>
          <w:sz w:val="28"/>
          <w:szCs w:val="28"/>
        </w:rPr>
      </w:pPr>
    </w:p>
    <w:p w:rsidR="00DA218A" w:rsidRPr="009779A1" w:rsidRDefault="00DA218A" w:rsidP="00DA218A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9779A1">
        <w:rPr>
          <w:b/>
          <w:bCs/>
          <w:sz w:val="28"/>
          <w:szCs w:val="28"/>
        </w:rPr>
        <w:t>Координаты</w:t>
      </w:r>
    </w:p>
    <w:p w:rsidR="00DA218A" w:rsidRPr="009779A1" w:rsidRDefault="00DA218A" w:rsidP="00DA21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Выпускник научится:</w:t>
      </w:r>
    </w:p>
    <w:p w:rsidR="00DA218A" w:rsidRPr="009779A1" w:rsidRDefault="00DA218A" w:rsidP="00DA21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• вычислять длину отрезка по координатам его концов; вычислять координаты середины отрезк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использовать координатный метод для изучения свой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ств пр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ямых и окружностей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iCs/>
          <w:sz w:val="28"/>
          <w:szCs w:val="28"/>
        </w:rPr>
        <w:t>Выпускник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получит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возможность</w:t>
      </w:r>
      <w:r w:rsidRPr="009779A1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овладеть координатным методом решения </w:t>
      </w:r>
      <w:r w:rsidRPr="009779A1">
        <w:rPr>
          <w:rFonts w:ascii="Times New Roman" w:hAnsi="Times New Roman" w:cs="Times New Roman"/>
          <w:iCs/>
          <w:sz w:val="28"/>
          <w:szCs w:val="28"/>
        </w:rPr>
        <w:t>задач на вычисления и доказательства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риобрести опыт </w:t>
      </w:r>
      <w:r w:rsidRPr="009779A1">
        <w:rPr>
          <w:rFonts w:ascii="Times New Roman" w:hAnsi="Times New Roman" w:cs="Times New Roman"/>
          <w:iCs/>
          <w:sz w:val="28"/>
          <w:szCs w:val="28"/>
        </w:rPr>
        <w:t>использования компьютерных программ для анализа частных случаев взаимного расположения окружностей и прямых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риобрести опыт выполнения проектов </w:t>
      </w:r>
      <w:r w:rsidRPr="009779A1">
        <w:rPr>
          <w:rFonts w:ascii="Times New Roman" w:hAnsi="Times New Roman" w:cs="Times New Roman"/>
          <w:iCs/>
          <w:sz w:val="28"/>
          <w:szCs w:val="28"/>
        </w:rPr>
        <w:t>на тему</w:t>
      </w:r>
      <w:r w:rsidRPr="009779A1">
        <w:rPr>
          <w:rFonts w:ascii="Times New Roman" w:hAnsi="Times New Roman" w:cs="Times New Roman"/>
          <w:sz w:val="28"/>
          <w:szCs w:val="28"/>
        </w:rPr>
        <w:t xml:space="preserve"> «</w:t>
      </w:r>
      <w:r w:rsidRPr="009779A1">
        <w:rPr>
          <w:rFonts w:ascii="Times New Roman" w:hAnsi="Times New Roman" w:cs="Times New Roman"/>
          <w:iCs/>
          <w:sz w:val="28"/>
          <w:szCs w:val="28"/>
        </w:rPr>
        <w:t>Применение координатного метода при решении задач на вычисления и доказательства</w:t>
      </w:r>
      <w:r w:rsidRPr="009779A1">
        <w:rPr>
          <w:rFonts w:ascii="Times New Roman" w:hAnsi="Times New Roman" w:cs="Times New Roman"/>
          <w:sz w:val="28"/>
          <w:szCs w:val="28"/>
        </w:rPr>
        <w:t>».</w:t>
      </w:r>
    </w:p>
    <w:p w:rsidR="00DA218A" w:rsidRPr="009779A1" w:rsidRDefault="00DA218A" w:rsidP="00DA218A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</w:p>
    <w:p w:rsidR="00DA218A" w:rsidRPr="009779A1" w:rsidRDefault="00DA218A" w:rsidP="00DA218A">
      <w:pPr>
        <w:pStyle w:val="NR"/>
        <w:ind w:firstLine="709"/>
        <w:jc w:val="both"/>
        <w:outlineLvl w:val="0"/>
        <w:rPr>
          <w:b/>
          <w:bCs/>
          <w:sz w:val="28"/>
          <w:szCs w:val="28"/>
        </w:rPr>
      </w:pPr>
      <w:r w:rsidRPr="009779A1">
        <w:rPr>
          <w:b/>
          <w:bCs/>
          <w:sz w:val="28"/>
          <w:szCs w:val="28"/>
        </w:rPr>
        <w:t>Векторы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Выпускник научится: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• вычислять скалярное произведение векторов, находить угол между векторами</w:t>
      </w:r>
      <w:r w:rsidRPr="009779A1">
        <w:rPr>
          <w:rFonts w:ascii="Times New Roman" w:hAnsi="Times New Roman" w:cs="Times New Roman"/>
          <w:bCs/>
          <w:sz w:val="28"/>
          <w:szCs w:val="28"/>
        </w:rPr>
        <w:t>, у</w:t>
      </w:r>
      <w:r w:rsidRPr="009779A1">
        <w:rPr>
          <w:rFonts w:ascii="Times New Roman" w:hAnsi="Times New Roman" w:cs="Times New Roman"/>
          <w:sz w:val="28"/>
          <w:szCs w:val="28"/>
        </w:rPr>
        <w:t>ста</w:t>
      </w:r>
      <w:r w:rsidRPr="009779A1">
        <w:rPr>
          <w:rFonts w:ascii="Times New Roman" w:hAnsi="Times New Roman" w:cs="Times New Roman"/>
          <w:bCs/>
          <w:sz w:val="28"/>
          <w:szCs w:val="28"/>
        </w:rPr>
        <w:t>н</w:t>
      </w:r>
      <w:r w:rsidRPr="009779A1">
        <w:rPr>
          <w:rFonts w:ascii="Times New Roman" w:hAnsi="Times New Roman" w:cs="Times New Roman"/>
          <w:sz w:val="28"/>
          <w:szCs w:val="28"/>
        </w:rPr>
        <w:t>авливать перпендикулярность прямых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iCs/>
          <w:sz w:val="28"/>
          <w:szCs w:val="28"/>
        </w:rPr>
        <w:t>Выпускник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получит</w:t>
      </w:r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iCs/>
          <w:sz w:val="28"/>
          <w:szCs w:val="28"/>
        </w:rPr>
        <w:t>возможность</w:t>
      </w:r>
      <w:r w:rsidRPr="009779A1">
        <w:rPr>
          <w:rFonts w:ascii="Times New Roman" w:hAnsi="Times New Roman" w:cs="Times New Roman"/>
          <w:sz w:val="28"/>
          <w:szCs w:val="28"/>
        </w:rPr>
        <w:t>: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овладеть </w:t>
      </w:r>
      <w:r w:rsidRPr="009779A1">
        <w:rPr>
          <w:rFonts w:ascii="Times New Roman" w:hAnsi="Times New Roman" w:cs="Times New Roman"/>
          <w:iCs/>
          <w:sz w:val="28"/>
          <w:szCs w:val="28"/>
        </w:rPr>
        <w:t>векторным методом для решения задач на вычисления и доказательства</w:t>
      </w:r>
      <w:r w:rsidRPr="009779A1">
        <w:rPr>
          <w:rFonts w:ascii="Times New Roman" w:hAnsi="Times New Roman" w:cs="Times New Roman"/>
          <w:sz w:val="28"/>
          <w:szCs w:val="28"/>
        </w:rPr>
        <w:t>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• приобрести опыт выполнения проектов </w:t>
      </w:r>
      <w:r w:rsidRPr="009779A1">
        <w:rPr>
          <w:rFonts w:ascii="Times New Roman" w:hAnsi="Times New Roman" w:cs="Times New Roman"/>
          <w:iCs/>
          <w:sz w:val="28"/>
          <w:szCs w:val="28"/>
        </w:rPr>
        <w:t>на тему</w:t>
      </w:r>
      <w:r w:rsidRPr="009779A1">
        <w:rPr>
          <w:rFonts w:ascii="Times New Roman" w:hAnsi="Times New Roman" w:cs="Times New Roman"/>
          <w:sz w:val="28"/>
          <w:szCs w:val="28"/>
        </w:rPr>
        <w:t xml:space="preserve"> «</w:t>
      </w:r>
      <w:r w:rsidRPr="009779A1">
        <w:rPr>
          <w:rFonts w:ascii="Times New Roman" w:hAnsi="Times New Roman" w:cs="Times New Roman"/>
          <w:iCs/>
          <w:sz w:val="28"/>
          <w:szCs w:val="28"/>
        </w:rPr>
        <w:t>применение векторного метода при решении задач на вычисления и доказательства</w:t>
      </w:r>
      <w:r w:rsidRPr="009779A1">
        <w:rPr>
          <w:rFonts w:ascii="Times New Roman" w:hAnsi="Times New Roman" w:cs="Times New Roman"/>
          <w:sz w:val="28"/>
          <w:szCs w:val="28"/>
        </w:rPr>
        <w:t>».</w:t>
      </w:r>
    </w:p>
    <w:p w:rsidR="00DA218A" w:rsidRPr="009779A1" w:rsidRDefault="00DA218A" w:rsidP="00DA21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pStyle w:val="a3"/>
        <w:ind w:left="0" w:firstLine="709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9779A1">
        <w:rPr>
          <w:rFonts w:ascii="Times New Roman" w:eastAsia="Calibri" w:hAnsi="Times New Roman" w:cs="Times New Roman"/>
          <w:b/>
          <w:sz w:val="28"/>
          <w:szCs w:val="28"/>
        </w:rPr>
        <w:t>Требования к уровню подготовки выпускников</w:t>
      </w:r>
    </w:p>
    <w:p w:rsidR="00DA218A" w:rsidRPr="009779A1" w:rsidRDefault="00DA218A" w:rsidP="00DA218A">
      <w:pPr>
        <w:pStyle w:val="NR"/>
        <w:widowControl w:val="0"/>
        <w:overflowPunct w:val="0"/>
        <w:autoSpaceDE w:val="0"/>
        <w:autoSpaceDN w:val="0"/>
        <w:adjustRightInd w:val="0"/>
        <w:ind w:firstLine="709"/>
        <w:jc w:val="both"/>
        <w:textAlignment w:val="baseline"/>
        <w:rPr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В результате изучения курса математики ученик  должен </w:t>
      </w:r>
      <w:r w:rsidRPr="009779A1">
        <w:rPr>
          <w:rFonts w:ascii="Times New Roman" w:hAnsi="Times New Roman" w:cs="Times New Roman"/>
          <w:b/>
          <w:sz w:val="28"/>
          <w:szCs w:val="28"/>
        </w:rPr>
        <w:t>знать/ понимать: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ущество понятия математического доказательства; примеры доказательст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ущество понятия алгоритма; приводить примеры алгоритмо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как потребности практики привели математическую науку к необходимости расширения понятия числа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рифметик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олнять устно арифметические действия: сложение и вычитание двузначных чисел и десятичных дробей с двумя знаками, умножение однозначных чисел, арифметические операции с обыкновенными дробями с однозначным знаменателем и числителем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оценты - в виде дроби и дробь – в виде процентов; записывать большие и малые числа с использованием целых степеней десятк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олнять арифметические действия с рациональными числами, сравнивать рациональные и действительные числа; находить в несложных случаях значения степеней с целыми показателями и корней; находить значения числовых выраж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круглять целые числа и десятичные дроби, находить приближенные числа с недостатком и с избытком, выполнять оценку числовых выраж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через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более мелкие и наоборот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текстовые задачи, включая задачи, связанные с отношением и с пропорциональностью величин, дробями и процентами;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ения несложных практических расчетных задач, в том числе с использованием при необходимости справочных материалов, калькулятора, компьютера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устной прикидки и оценки результата вычислений; проверки результата вычисления, с использованием различных приемо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нтерпретации  результатов решения задач с учетом ограничений, связанных с реальными свойствами рассматриваемых процессов и явлений.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лгебра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полнять основные действия со степенями с целыми показателями, с многочленами и с алгебраическими дробями; выполнять разложение многочленов на множители; выполнять тождественные преобразования рациональных выраж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линейные и квадратные неравенства с одной переменной и их системы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изображать числа точками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координатной прямо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ределять координата точки плоскости, строить точки с заданными координатами; изображать множество решений линейного неравенства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познавать арифметические и геометрические прогрессии; решать задачи с применением формулы общего члена и суммы нескольких первых члено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аходить значения функции, заданной формулой, таблицей, графиком по ее аргументу; находить значение аргумента по значению функции, заданной графиком или таблице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исывать свойства изученных функций, строить их графики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выполнения расчетов по формулам, составление формул, выражающих зависимость между реальными величинами; нахождения нужной формулы в справочных материала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моделирование практических ситуаций и исследования построенных моделей с использованием аппарата алгебры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нтерпретации графиков реальных зависимостей между величинами.</w:t>
      </w:r>
    </w:p>
    <w:p w:rsidR="00DA218A" w:rsidRPr="009779A1" w:rsidRDefault="00DA218A" w:rsidP="00DA218A">
      <w:p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льзоваться геометрическим языком для описания предметов окружающего мира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познавать геометрические фигуры, различать их взаимное расположение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зображать геометрические фигуры; выполнять чертежи по условию задач; осуществлять преобразование фигур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познавать на чертежах, моделях и  в окружающей обстановке основные пространственные тела, изображать их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 простейших случаях строить сечения и развертки пространственных тел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роводить операции над векторами, вычислять длину и координаты вектора, угол между векторам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779A1">
        <w:rPr>
          <w:rFonts w:ascii="Times New Roman" w:hAnsi="Times New Roman" w:cs="Times New Roman"/>
          <w:sz w:val="28"/>
          <w:szCs w:val="28"/>
        </w:rPr>
        <w:t>вычислять значения геометрических величин (длин, углов, площадей, объемов); в том числе: для углов от 0</w:t>
      </w:r>
      <w:r w:rsidRPr="009779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9779A1">
        <w:rPr>
          <w:rFonts w:ascii="Times New Roman" w:hAnsi="Times New Roman" w:cs="Times New Roman"/>
          <w:sz w:val="28"/>
          <w:szCs w:val="28"/>
        </w:rPr>
        <w:t xml:space="preserve"> до 180</w:t>
      </w:r>
      <w:r w:rsidRPr="009779A1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9779A1">
        <w:rPr>
          <w:rFonts w:ascii="Times New Roman" w:hAnsi="Times New Roman" w:cs="Times New Roman"/>
          <w:sz w:val="28"/>
          <w:szCs w:val="28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еугольников, длины ломаных, дуг окружности, площадей основных геометрических фигур и фигур, составленных из них;</w:t>
      </w:r>
      <w:proofErr w:type="gramEnd"/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решать геометрические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задачи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опираясь на изученные свойства фигур и отношений между ними, применяя дополнительные построения, алгебраический и тригонометрический аппарат, соображения симметри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простейшие планиметрические задачи в пространстве;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исания реальных ситуаций на языке геометри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четов, включающих простейшие тригонометрические формулы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решения тригонометрических задач с использованием тригонометри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ение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остроение геометрическими инструментами (линейка, угольник, циркуль, транспортир). 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Элементы логики, комбинаторики, статистики и теории вероятностей</w:t>
      </w:r>
    </w:p>
    <w:p w:rsidR="00DA218A" w:rsidRPr="009779A1" w:rsidRDefault="00DA218A" w:rsidP="00DA21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роводить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, использовать примеры для иллюстрации и </w:t>
      </w:r>
      <w:proofErr w:type="spellStart"/>
      <w:r w:rsidRPr="009779A1"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Pr="009779A1">
        <w:rPr>
          <w:rFonts w:ascii="Times New Roman" w:hAnsi="Times New Roman" w:cs="Times New Roman"/>
          <w:sz w:val="28"/>
          <w:szCs w:val="28"/>
        </w:rPr>
        <w:t xml:space="preserve"> для опровержения утвержд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ать комбинаторные задачи путем систематического перебора возможных вариантов и использованием правил умножения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числять средние значения результатов измер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аходить частоту события, используя собственные наблюдения готовые статистические данные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аходить вероятности случайных событий в простейших случаях;</w:t>
      </w:r>
    </w:p>
    <w:p w:rsidR="00DA218A" w:rsidRPr="009779A1" w:rsidRDefault="00DA218A" w:rsidP="00DA218A">
      <w:pPr>
        <w:pStyle w:val="a3"/>
        <w:ind w:left="0"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использовать приобретенные знания и умения в практической деятельности и повседневной жизни для: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выстраивания аргументации при доказательстве и в диалоге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спознавания логически некорректных рассуждени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записи математических утверждений, доказательст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анализа реальных числовых данных, представленных в виде диаграмм, графиков, таблиц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ения практических задач в повседневной и профессиональной деятельности с использованием действий с числами, процентов, длин, площадей, объемов, времени, скорости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ешения учебных и практических задач, требующих систематического перебора вариантов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равнения шансов наступления случайных событий, для оценки вероятности случайного события в практических ситуациях, сопоставления модели с реальной ситуацией;</w:t>
      </w:r>
    </w:p>
    <w:p w:rsidR="00DA218A" w:rsidRPr="009779A1" w:rsidRDefault="00DA218A" w:rsidP="00DA218A">
      <w:pPr>
        <w:numPr>
          <w:ilvl w:val="0"/>
          <w:numId w:val="4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имания статистических утверждений.</w:t>
      </w:r>
    </w:p>
    <w:p w:rsidR="00636177" w:rsidRPr="009779A1" w:rsidRDefault="00636177" w:rsidP="006361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779A1" w:rsidRPr="009779A1" w:rsidRDefault="009779A1" w:rsidP="0083368A">
      <w:pPr>
        <w:pStyle w:val="1"/>
        <w:ind w:firstLine="709"/>
        <w:jc w:val="center"/>
        <w:rPr>
          <w:sz w:val="28"/>
          <w:szCs w:val="28"/>
        </w:rPr>
      </w:pPr>
    </w:p>
    <w:p w:rsidR="009779A1" w:rsidRPr="009779A1" w:rsidRDefault="009779A1" w:rsidP="0083368A">
      <w:pPr>
        <w:pStyle w:val="1"/>
        <w:ind w:firstLine="709"/>
        <w:jc w:val="center"/>
        <w:rPr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jc w:val="center"/>
        <w:rPr>
          <w:sz w:val="28"/>
          <w:szCs w:val="28"/>
        </w:rPr>
      </w:pPr>
      <w:r w:rsidRPr="009779A1">
        <w:rPr>
          <w:sz w:val="28"/>
          <w:szCs w:val="28"/>
        </w:rPr>
        <w:t>Содержание курса математики 5-9 классов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pacing w:val="20"/>
          <w:sz w:val="28"/>
          <w:szCs w:val="28"/>
        </w:rPr>
      </w:pPr>
      <w:r w:rsidRPr="009779A1">
        <w:rPr>
          <w:rFonts w:ascii="Times New Roman" w:hAnsi="Times New Roman" w:cs="Times New Roman"/>
          <w:b/>
          <w:spacing w:val="20"/>
          <w:sz w:val="28"/>
          <w:szCs w:val="28"/>
        </w:rPr>
        <w:t>Арифметика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pacing w:val="20"/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rFonts w:eastAsia="SimSun"/>
          <w:sz w:val="28"/>
          <w:szCs w:val="28"/>
        </w:rPr>
      </w:pPr>
      <w:r w:rsidRPr="009779A1">
        <w:rPr>
          <w:rFonts w:eastAsia="SimSun"/>
          <w:sz w:val="28"/>
          <w:szCs w:val="28"/>
        </w:rPr>
        <w:t>Натуральные числа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Ряд натуральных чисел. Десятичная запись натуральных чисел. Округление натуральных чисел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Координатный луч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Сравнение натуральных чисел. Сложение и вычитание натуральных чисел. Свойства сложения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 xml:space="preserve">Умножение и деление натуральных чисел. Свойства умножения. Деление с остатком. Степень числа с натуральным показателем. 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Делители и кратные натурального числа. Наибольший общий делитель. Наименьшее общее кратное. Признаки делимости на 2, на 3, на 5, на 9, на 10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 xml:space="preserve">Простые и составные числа. Разложение чисел на простые множители. 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 xml:space="preserve">Решение текстовых задач арифметическими способами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Дроби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Обыкновенные дроби. Основное свойство дроби.  Нахождение дроби от числа. Нахождение числа по значению его дроби. Правильные и неправильные дроби. Смешанные числа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Сравнение обыкновенных дробей и смешанных чисел. Арифметические действия с обыкновенными дробями и смешанными числами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Десятичные дроби. Сравнение и округление десятичных дробей. Арифметические действия с десятичными дробями. Прикидки результатов вычислений. Представление десятичной дроби в виде обыкновенной дроби и обыкновенной в виде десятичной. Бесконечные периодические десятичные дроби. Десятичное приближение обыкновенной дроби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Отношение.  Процентное отношение двух чисел. Деление числа в данном отношении. Масштаб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 xml:space="preserve">Пропорция. Основное свойство пропорции. Прямая и обратная пропорциональные зависимости. 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Проценты. Нахождение процентов от числа. Нахождение числа по его процентам.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 xml:space="preserve">Решение текстовых задач арифметическими способами. </w:t>
      </w:r>
    </w:p>
    <w:p w:rsidR="0083368A" w:rsidRPr="009779A1" w:rsidRDefault="0083368A" w:rsidP="0083368A">
      <w:pPr>
        <w:pStyle w:val="a7"/>
        <w:ind w:firstLine="709"/>
        <w:rPr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Рациональные числа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оложительные, отрицательные числа и число 0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ротивоположные числа. Модуль числа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Целые числа. Рациональные числа. Сравнение рациональных чисел. Арифметические действия с рациональными числами. Свойства сложения и умножения рациональных чисел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Координатная прямая. Координатная плоскость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sz w:val="28"/>
          <w:szCs w:val="28"/>
        </w:rPr>
      </w:pPr>
      <w:r w:rsidRPr="009779A1">
        <w:rPr>
          <w:sz w:val="28"/>
          <w:szCs w:val="28"/>
        </w:rPr>
        <w:t>Величины. Зависимости между величинами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Единицы длины, площади, объема, массы, времени, скорости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FF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римеры зависимостей между величинами. Представление зависимостей в виде формул. Вычисления по формулам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20"/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bCs w:val="0"/>
          <w:sz w:val="28"/>
          <w:szCs w:val="28"/>
        </w:rPr>
      </w:pPr>
      <w:r w:rsidRPr="009779A1">
        <w:rPr>
          <w:bCs w:val="0"/>
          <w:sz w:val="28"/>
          <w:szCs w:val="28"/>
        </w:rPr>
        <w:t>Числовые и буквенные выражения. Уравнения</w:t>
      </w:r>
    </w:p>
    <w:p w:rsidR="0083368A" w:rsidRPr="009779A1" w:rsidRDefault="0083368A" w:rsidP="0083368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Числовые выражения. Значение числового выражения. Порядок действий в числовых выражениях. Буквенные выражения. Раскрытие скобок. Подобные слагаемые, приведение подобных слагаемых. Формулы.</w:t>
      </w:r>
    </w:p>
    <w:p w:rsidR="0083368A" w:rsidRPr="009779A1" w:rsidRDefault="0083368A" w:rsidP="0083368A">
      <w:pPr>
        <w:pStyle w:val="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равнения. Корень уравнения. Основные свойства уравнений. Решение текстовых задач с помощью уравнени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bCs w:val="0"/>
          <w:sz w:val="28"/>
          <w:szCs w:val="28"/>
        </w:rPr>
      </w:pPr>
      <w:r w:rsidRPr="009779A1">
        <w:rPr>
          <w:bCs w:val="0"/>
          <w:sz w:val="28"/>
          <w:szCs w:val="28"/>
        </w:rPr>
        <w:t>Элементы статистики, вероятности. Комбинаторные задачи</w:t>
      </w:r>
    </w:p>
    <w:p w:rsidR="0083368A" w:rsidRPr="009779A1" w:rsidRDefault="0083368A" w:rsidP="0083368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a7"/>
        <w:ind w:firstLine="709"/>
        <w:rPr>
          <w:rFonts w:eastAsia="SimSun"/>
          <w:sz w:val="28"/>
          <w:szCs w:val="28"/>
        </w:rPr>
      </w:pPr>
      <w:r w:rsidRPr="009779A1">
        <w:rPr>
          <w:rFonts w:eastAsia="SimSun"/>
          <w:sz w:val="28"/>
          <w:szCs w:val="28"/>
        </w:rPr>
        <w:t xml:space="preserve">Представление данных в виде таблиц, круговых и столбчатых диаграмм, графиков. </w:t>
      </w:r>
    </w:p>
    <w:p w:rsidR="0083368A" w:rsidRPr="009779A1" w:rsidRDefault="0083368A" w:rsidP="0083368A">
      <w:pPr>
        <w:pStyle w:val="a7"/>
        <w:ind w:firstLine="709"/>
        <w:rPr>
          <w:rFonts w:eastAsia="SimSun"/>
          <w:sz w:val="28"/>
          <w:szCs w:val="28"/>
        </w:rPr>
      </w:pPr>
      <w:r w:rsidRPr="009779A1">
        <w:rPr>
          <w:rFonts w:eastAsia="SimSun"/>
          <w:sz w:val="28"/>
          <w:szCs w:val="28"/>
        </w:rPr>
        <w:t>Среднее арифметическое. Среднее значение величины.</w:t>
      </w:r>
    </w:p>
    <w:p w:rsidR="0083368A" w:rsidRPr="009779A1" w:rsidRDefault="0083368A" w:rsidP="0083368A">
      <w:pPr>
        <w:pStyle w:val="a7"/>
        <w:ind w:firstLine="709"/>
        <w:rPr>
          <w:rFonts w:eastAsia="SimSun"/>
          <w:sz w:val="28"/>
          <w:szCs w:val="28"/>
        </w:rPr>
      </w:pPr>
      <w:r w:rsidRPr="009779A1">
        <w:rPr>
          <w:rFonts w:eastAsia="SimSun"/>
          <w:sz w:val="28"/>
          <w:szCs w:val="28"/>
        </w:rPr>
        <w:t xml:space="preserve">Случайное событие. Достоверное и невозможное события. Вероятность случайного события. Решение комбинаторных задач. </w:t>
      </w:r>
    </w:p>
    <w:p w:rsidR="0083368A" w:rsidRPr="009779A1" w:rsidRDefault="0083368A" w:rsidP="0083368A">
      <w:pPr>
        <w:pStyle w:val="2"/>
        <w:spacing w:after="0" w:line="240" w:lineRule="auto"/>
        <w:ind w:left="0" w:firstLine="709"/>
        <w:jc w:val="both"/>
        <w:rPr>
          <w:sz w:val="28"/>
          <w:szCs w:val="28"/>
        </w:rPr>
      </w:pPr>
    </w:p>
    <w:p w:rsidR="0083368A" w:rsidRPr="009779A1" w:rsidRDefault="0083368A" w:rsidP="0083368A">
      <w:pPr>
        <w:pStyle w:val="1"/>
        <w:ind w:firstLine="709"/>
        <w:rPr>
          <w:bCs w:val="0"/>
          <w:sz w:val="28"/>
          <w:szCs w:val="28"/>
        </w:rPr>
      </w:pPr>
      <w:r w:rsidRPr="009779A1">
        <w:rPr>
          <w:bCs w:val="0"/>
          <w:sz w:val="28"/>
          <w:szCs w:val="28"/>
        </w:rPr>
        <w:t>Геометрические фигуры.  Измерения геометрических величин</w:t>
      </w:r>
    </w:p>
    <w:p w:rsidR="0083368A" w:rsidRPr="009779A1" w:rsidRDefault="0083368A" w:rsidP="0083368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Отрезок. Построение отрезка. Длина отрезка,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ломаной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.  Измерение длины отрезка, построение отрезка заданной длины. Периметр многоугольника. Плоскость. Прямая. Луч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гол. Виды углов. Градусная мера угла. Измерение и построение углов с помощью транспортира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рямоугольник. Квадрат. Треугольник. Виды треугольников. Окружность и круг. Длина окружности. Число π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авенство фигур. Понятие и свойства площади. Площадь прямоугольника и квадрата. Площадь круга. Ось симметрии фигуры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9779A1">
        <w:rPr>
          <w:rFonts w:ascii="Times New Roman" w:hAnsi="Times New Roman" w:cs="Times New Roman"/>
          <w:sz w:val="28"/>
          <w:szCs w:val="28"/>
        </w:rPr>
        <w:t>Наглядные представления о пространственных фигурах: прямоугольный параллелепипед, куб, пирамида, цилиндр, конус, шар, сфера.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Примеры разверток многогранников, цилиндра, конуса. Понятие и свойства объема. Объем прямоугольного параллелепипеда и куба.</w:t>
      </w:r>
    </w:p>
    <w:p w:rsidR="0083368A" w:rsidRPr="009779A1" w:rsidRDefault="0083368A" w:rsidP="0083368A">
      <w:pPr>
        <w:pStyle w:val="af5"/>
        <w:ind w:firstLine="709"/>
        <w:jc w:val="both"/>
        <w:rPr>
          <w:sz w:val="28"/>
          <w:szCs w:val="28"/>
          <w:lang w:val="ru-RU"/>
        </w:rPr>
      </w:pPr>
      <w:proofErr w:type="spellStart"/>
      <w:r w:rsidRPr="009779A1">
        <w:rPr>
          <w:sz w:val="28"/>
          <w:szCs w:val="28"/>
        </w:rPr>
        <w:t>Взаимное</w:t>
      </w:r>
      <w:proofErr w:type="spellEnd"/>
      <w:r w:rsidRPr="009779A1">
        <w:rPr>
          <w:sz w:val="28"/>
          <w:szCs w:val="28"/>
        </w:rPr>
        <w:t xml:space="preserve"> </w:t>
      </w:r>
      <w:proofErr w:type="spellStart"/>
      <w:r w:rsidRPr="009779A1">
        <w:rPr>
          <w:sz w:val="28"/>
          <w:szCs w:val="28"/>
        </w:rPr>
        <w:t>расположение</w:t>
      </w:r>
      <w:proofErr w:type="spellEnd"/>
      <w:r w:rsidRPr="009779A1">
        <w:rPr>
          <w:sz w:val="28"/>
          <w:szCs w:val="28"/>
        </w:rPr>
        <w:t xml:space="preserve"> </w:t>
      </w:r>
      <w:proofErr w:type="spellStart"/>
      <w:r w:rsidRPr="009779A1">
        <w:rPr>
          <w:sz w:val="28"/>
          <w:szCs w:val="28"/>
        </w:rPr>
        <w:t>двух</w:t>
      </w:r>
      <w:proofErr w:type="spellEnd"/>
      <w:r w:rsidRPr="009779A1">
        <w:rPr>
          <w:sz w:val="28"/>
          <w:szCs w:val="28"/>
        </w:rPr>
        <w:t xml:space="preserve"> </w:t>
      </w:r>
      <w:proofErr w:type="spellStart"/>
      <w:r w:rsidRPr="009779A1">
        <w:rPr>
          <w:sz w:val="28"/>
          <w:szCs w:val="28"/>
        </w:rPr>
        <w:t>прямых</w:t>
      </w:r>
      <w:proofErr w:type="spellEnd"/>
      <w:r w:rsidRPr="009779A1">
        <w:rPr>
          <w:sz w:val="28"/>
          <w:szCs w:val="28"/>
        </w:rPr>
        <w:t xml:space="preserve">. </w:t>
      </w:r>
      <w:proofErr w:type="spellStart"/>
      <w:r w:rsidRPr="009779A1">
        <w:rPr>
          <w:sz w:val="28"/>
          <w:szCs w:val="28"/>
        </w:rPr>
        <w:t>Перпендикулярные</w:t>
      </w:r>
      <w:proofErr w:type="spellEnd"/>
      <w:r w:rsidRPr="009779A1">
        <w:rPr>
          <w:sz w:val="28"/>
          <w:szCs w:val="28"/>
        </w:rPr>
        <w:t xml:space="preserve"> </w:t>
      </w:r>
      <w:proofErr w:type="spellStart"/>
      <w:r w:rsidRPr="009779A1">
        <w:rPr>
          <w:sz w:val="28"/>
          <w:szCs w:val="28"/>
        </w:rPr>
        <w:t>прямые</w:t>
      </w:r>
      <w:proofErr w:type="spellEnd"/>
      <w:r w:rsidRPr="009779A1">
        <w:rPr>
          <w:sz w:val="28"/>
          <w:szCs w:val="28"/>
          <w:lang w:val="ru-RU"/>
        </w:rPr>
        <w:t>. П</w:t>
      </w:r>
      <w:proofErr w:type="spellStart"/>
      <w:r w:rsidRPr="009779A1">
        <w:rPr>
          <w:sz w:val="28"/>
          <w:szCs w:val="28"/>
        </w:rPr>
        <w:t>араллельные</w:t>
      </w:r>
      <w:proofErr w:type="spellEnd"/>
      <w:r w:rsidRPr="009779A1">
        <w:rPr>
          <w:sz w:val="28"/>
          <w:szCs w:val="28"/>
        </w:rPr>
        <w:t xml:space="preserve"> </w:t>
      </w:r>
      <w:proofErr w:type="spellStart"/>
      <w:r w:rsidRPr="009779A1">
        <w:rPr>
          <w:sz w:val="28"/>
          <w:szCs w:val="28"/>
        </w:rPr>
        <w:t>прямые</w:t>
      </w:r>
      <w:proofErr w:type="spellEnd"/>
      <w:r w:rsidRPr="009779A1">
        <w:rPr>
          <w:sz w:val="28"/>
          <w:szCs w:val="28"/>
        </w:rPr>
        <w:t>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Осевая и центральная симметрии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ab/>
      </w:r>
    </w:p>
    <w:p w:rsidR="0083368A" w:rsidRPr="009779A1" w:rsidRDefault="0083368A" w:rsidP="0083368A">
      <w:pPr>
        <w:pStyle w:val="1"/>
        <w:ind w:firstLine="709"/>
        <w:rPr>
          <w:bCs w:val="0"/>
          <w:sz w:val="28"/>
          <w:szCs w:val="28"/>
        </w:rPr>
      </w:pPr>
      <w:r w:rsidRPr="009779A1">
        <w:rPr>
          <w:bCs w:val="0"/>
          <w:sz w:val="28"/>
          <w:szCs w:val="28"/>
        </w:rPr>
        <w:lastRenderedPageBreak/>
        <w:t>Математика в историческом развитии</w:t>
      </w:r>
    </w:p>
    <w:p w:rsidR="0083368A" w:rsidRPr="009779A1" w:rsidRDefault="0083368A" w:rsidP="0083368A">
      <w:pPr>
        <w:spacing w:after="0"/>
        <w:ind w:firstLine="709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Римская система счисления. Позиционные системы счисления. Обозначение цифр в Древней Руси. Старинные меры длины. Введение метра как единицы длины. Метрическая система мер в России, в Европе. История формирования математических символов. Дроби в Вавилоне, Египте, Риме, на Руси. Открытие десятичных дробей. Мир простых чисел. Золотое сечение. Число нуль. Появление отрицательных чисел.</w:t>
      </w:r>
    </w:p>
    <w:p w:rsidR="0083368A" w:rsidRPr="009779A1" w:rsidRDefault="0083368A" w:rsidP="0083368A">
      <w:pPr>
        <w:pStyle w:val="2"/>
        <w:spacing w:after="0" w:line="240" w:lineRule="auto"/>
        <w:ind w:left="0" w:firstLine="709"/>
        <w:jc w:val="both"/>
        <w:rPr>
          <w:sz w:val="28"/>
          <w:szCs w:val="28"/>
        </w:rPr>
      </w:pP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лгебра</w:t>
      </w: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Алгебраические выражения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Буквенные</w:t>
      </w:r>
      <w:r w:rsidRPr="009779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sz w:val="28"/>
          <w:szCs w:val="28"/>
        </w:rPr>
        <w:t>выражения (выражения с переменными). Числовое значение буквенного выражения. Допустимые значения переменных, входящих в алгебраические выражения. Подстановка выражений вместо переменных. Равенство буквенных выражений. Тождество, доказательство тождеств. Преобразование выражени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войства степеней с целым показателем. Многочлены. Сложение, вычитание, умножение многочленов. Формулы сокращенного умножения: квадрат суммы квадрат разности, куб суммы и куб разности. Формула разности квадратов, формулы суммы кубов и разности кубов. Разложение многочлена на множители. Квадратный трехчлен. Выделение полного квадрата в квадратном трехчлене. Теорема Виета. Разложение квадратного трехчлена на линейные множители. Многочлены с одной переменной. Степень многочлена. Корень многочлена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Алгебраическая дробь. Сокращение дробей. Действия с алгебраическими дробями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Рациональные выражения и их преобразования. Свойства квадратных корней и их применение в вычитаниях. 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Уравнение с одной переменной. Корень уравнения. Линейное уравнение. Квадратное уравнение, формула корней квадратного уравнения. Решение рациональных уравнений. Примеры решения уравнений высших степеней: методы замены переменной, разложение на множители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Уравнение с двумя переменными; решение системы. Система двух линейных уравнений с двумя переменными; решение подстановкой и алгебраическим сложением. Уравнение с несколькими переменными. Примеры решения нелинейных систем. Примеры решения уравнений в целых числах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еравенство с одной переменной. Решение неравенства. Линейные неравенства с одной переменной и их системы. Квадратные неравенства. Примеры решения дробно-рациональных неравенств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t>Числовые неравенства и их свойства. Доказательство числовых и алгебраических неравенств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ереход от словесной формулировки соотношений между величинами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алгебраической. Решение текстовых задач алгебраическим способом.</w:t>
      </w: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Числовые последовательности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ятие последовательности. Арифметическая и геометрическая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Сложные проценты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Числовые функции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Понятие функции. Область определения функции. Способы задания функции. График функции, возрастание и убывание функции, наибольшее и наименьшее значения функции, нули функции, промежутки </w:t>
      </w:r>
      <w:proofErr w:type="spellStart"/>
      <w:r w:rsidRPr="009779A1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9779A1">
        <w:rPr>
          <w:rFonts w:ascii="Times New Roman" w:hAnsi="Times New Roman" w:cs="Times New Roman"/>
          <w:sz w:val="28"/>
          <w:szCs w:val="28"/>
        </w:rPr>
        <w:t>. Чтение графиков функци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Функции, описывающие прямую и обратную пропорциональную зависимости, их графики. Линейная функция, ее график, геометрический смысл коэффициентов. Гипербола. Квадратичная функция, ее график, парабола. Координаты вершины параболы, ось симметрии. Степенные функции с натуральным показателем, их графики. Графики функций: корень квадратный, корень кубический, модуль. Использование графиков функций для решения уравнений и систем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римеры графических зависимостей, отражающих реальные процессы: колебание, показательный рост; числовые функции, описывающие эти процессы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араллельный перенос графика вдоль осей координат и симметрия относительно осе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Координаты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 Изображение чисел точками координатной прямой. Геометрический смысл модуля числа. Числовые промежутки: интервал, отрезок, луч. Формула расстояния между точками координатной прямой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Декартовы координаты на плоскости; координаты точки. Координаты середины отрезка. Формула расстояния между двумя точками плоскости. Уравнение прямой, угловой коэффициент прямой, условие параллельности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рямых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. Уравнение окружности с центром в начале координат и в любой заданной точке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Графическая интерпретация уравнений с двумя переменными и их систем, неравен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ств с дв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умя переменными и их систем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Простейшие геометрические</w:t>
      </w:r>
      <w:bookmarkStart w:id="3" w:name="bookmark29"/>
      <w:r w:rsidRPr="009779A1">
        <w:rPr>
          <w:rFonts w:ascii="Times New Roman" w:hAnsi="Times New Roman" w:cs="Times New Roman"/>
          <w:b/>
          <w:sz w:val="28"/>
          <w:szCs w:val="28"/>
        </w:rPr>
        <w:t xml:space="preserve"> фигуры</w:t>
      </w:r>
      <w:bookmarkEnd w:id="3"/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0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Точка, прямая. Отрезок, луч. Угол. Виды углов. Смеж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ые и вертикальные углы. Биссектриса угла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ересекающиеся и параллельные прямые. Перпендику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лярные прямые. Признаки параллельности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рямых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. Свой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ства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прямых. Перпендикуляр и наклонная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прямой.</w:t>
      </w: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" w:name="bookmark30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Многоугольники</w:t>
      </w:r>
      <w:bookmarkEnd w:id="4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Треугольники. Виды треугольников. Медиана, биссек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триса, высота, средняя линия треугольника. Признаки р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венства треугольников. Свойства и признаки равнобедрен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добные треугольники. Признаки подобия треугольн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ов. Точки пересечения медиан, биссектрис, высот треуголь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ка, серединных перпендикуляров сторон треугольника. Свойство биссектрисы треугольника. Теорема Фалеса. Метр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ческие соотношения в прямоугольном треугольнике. Синус, косинус, тангенс, котангенс острого угла прямоугольного тр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угольника и углов от 0 до 180. Формулы, связывающие с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ус, косинус, тангенс, котангенс одного и того же угла. Реш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е треугольников. Теорема синусов и теорема косинусов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Четырёхугольники. Параллелограмм. Свойства и пр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знаки параллелограмма. Прямоугольник, ромб, квадрат, их свойства и признаки. Трапеция. Средняя линия трап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ц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ии и её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свойства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Многоугольники. Выпуклые многоугольники. Сумма углов выпуклого многоугольника. Правильные многоугольники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color w:val="7030A0"/>
          <w:sz w:val="28"/>
          <w:szCs w:val="28"/>
        </w:rPr>
      </w:pP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Окружность и круг. Геометрические построения</w:t>
      </w: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кружность и круг. Элементы окружности и круга. Цен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тральные и вписанные углы. Касательная к окружности и её свойства. Взаимное расположение прямой и окружн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сти. Описанная и вписанная окружности треугольника. Вписанные и описанные четырёхугольники, их свойства и признаки. Вписанные и описанные многоугольники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Геометрическое место точек (ГМТ). Серединный перпен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дикуляр отрезка и биссектриса угла как ГМТ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Геометрические построения циркулем и линейкой. Основ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ные задачи на построение: построение угла, равного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данн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му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, построение серединного </w:t>
      </w:r>
      <w:r w:rsidRPr="009779A1">
        <w:rPr>
          <w:rFonts w:ascii="Times New Roman" w:hAnsi="Times New Roman" w:cs="Times New Roman"/>
          <w:sz w:val="28"/>
          <w:szCs w:val="28"/>
        </w:rPr>
        <w:lastRenderedPageBreak/>
        <w:t>перпендикуляра данного отрез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а, построение прямой, проходящей через данную точку и перпендикулярной данной прямой, построение биссектр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сы данного угла. Построение треугольника по заданным эл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ментам. Метод ГМТ в задачах на построение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 xml:space="preserve">Измерение геометрических </w:t>
      </w:r>
      <w:bookmarkStart w:id="5" w:name="bookmark35"/>
      <w:r w:rsidRPr="009779A1">
        <w:rPr>
          <w:rFonts w:ascii="Times New Roman" w:hAnsi="Times New Roman" w:cs="Times New Roman"/>
          <w:b/>
          <w:sz w:val="28"/>
          <w:szCs w:val="28"/>
        </w:rPr>
        <w:t>величин</w:t>
      </w:r>
      <w:bookmarkEnd w:id="5"/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12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Длина отрезка. Расстояние между двумя точками. Рас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стояние от точки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прямой. Расстояние между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параллель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ыми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прямыми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ериметр многоугольника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Длина окружности. Длина дуги окружности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Градусная мера угла. Величина вписанного угла.</w:t>
      </w: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ятия площади многоугольника. Равновеликие фигу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ры. Нахождение площади квадрата, прямоугольника, па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раллелограмма, треугольника, трапеции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ятие площади круга. Площадь сектора. Отношение площадей подобных фигур.</w:t>
      </w:r>
    </w:p>
    <w:p w:rsidR="0083368A" w:rsidRPr="009779A1" w:rsidRDefault="0083368A" w:rsidP="008336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 xml:space="preserve">Декартовые координаты </w:t>
      </w:r>
      <w:bookmarkStart w:id="6" w:name="bookmark38"/>
      <w:r w:rsidRPr="009779A1">
        <w:rPr>
          <w:rFonts w:ascii="Times New Roman" w:hAnsi="Times New Roman" w:cs="Times New Roman"/>
          <w:b/>
          <w:sz w:val="28"/>
          <w:szCs w:val="28"/>
        </w:rPr>
        <w:t>на плоскости</w:t>
      </w:r>
      <w:bookmarkEnd w:id="6"/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leader="hyphen" w:pos="4618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Формула расстояния между двумя точками. Координаты середины отрезка. Уравнение фигуры. Уравнения окружн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сти и прямой. Угловой коэффициент прямой.</w:t>
      </w: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" w:name="bookmark40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Векторы</w:t>
      </w:r>
      <w:bookmarkEnd w:id="7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color w:val="7030A0"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ятие вектора. Модуль (длина) вектора. Равные вект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ры. Коллинеарные векторы. Координаты вектора. Слож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е и вычитание векторов. Умножение вектора на число. Скалярное произведение векторов. Косинус угла между двумя векторами.</w:t>
      </w: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" w:name="bookmark42"/>
      <w:r w:rsidRPr="009779A1">
        <w:rPr>
          <w:rFonts w:ascii="Times New Roman" w:hAnsi="Times New Roman" w:cs="Times New Roman"/>
          <w:b/>
          <w:sz w:val="28"/>
          <w:szCs w:val="28"/>
        </w:rPr>
        <w:t>Геометрические преобразования</w:t>
      </w:r>
      <w:bookmarkEnd w:id="8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Понятие о преобразовании фигуры. Движение фигуры. Виды движения</w:t>
      </w:r>
      <w:r w:rsidRPr="009779A1">
        <w:rPr>
          <w:rFonts w:ascii="Times New Roman" w:hAnsi="Times New Roman" w:cs="Times New Roman"/>
          <w:color w:val="7030A0"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sz w:val="28"/>
          <w:szCs w:val="28"/>
        </w:rPr>
        <w:t>фигуры: параллельный перенос, осевая симметрия, центральная симметрия, поворот. Равные ф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гуры. Гомотетия. Подобие фигур.</w:t>
      </w:r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9" w:name="bookmark43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Элементы логики</w:t>
      </w:r>
      <w:bookmarkEnd w:id="9"/>
    </w:p>
    <w:p w:rsidR="0083368A" w:rsidRPr="009779A1" w:rsidRDefault="0083368A" w:rsidP="0083368A">
      <w:pPr>
        <w:pStyle w:val="70"/>
        <w:keepNext/>
        <w:keepLines/>
        <w:shd w:val="clear" w:color="auto" w:fill="auto"/>
        <w:spacing w:line="240" w:lineRule="auto"/>
        <w:ind w:firstLine="709"/>
        <w:jc w:val="both"/>
        <w:rPr>
          <w:rFonts w:ascii="Times New Roman" w:hAnsi="Times New Roman" w:cs="Times New Roman"/>
          <w:b/>
          <w:color w:val="7030A0"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Определение. Аксиомы и теоремы. Доказательство. До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казательство от противного. Теорема, обратная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данной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>. Н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обходимое и достаточное условия. Употребление логич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ских </w:t>
      </w:r>
      <w:proofErr w:type="gramStart"/>
      <w:r w:rsidRPr="009779A1">
        <w:rPr>
          <w:rFonts w:ascii="Times New Roman" w:hAnsi="Times New Roman" w:cs="Times New Roman"/>
          <w:sz w:val="28"/>
          <w:szCs w:val="28"/>
        </w:rPr>
        <w:t>связок</w:t>
      </w:r>
      <w:proofErr w:type="gramEnd"/>
      <w:r w:rsidRPr="009779A1">
        <w:rPr>
          <w:rFonts w:ascii="Times New Roman" w:hAnsi="Times New Roman" w:cs="Times New Roman"/>
          <w:sz w:val="28"/>
          <w:szCs w:val="28"/>
        </w:rPr>
        <w:t xml:space="preserve"> </w:t>
      </w:r>
      <w:r w:rsidRPr="009779A1">
        <w:rPr>
          <w:rStyle w:val="af2"/>
          <w:rFonts w:ascii="Times New Roman" w:hAnsi="Times New Roman" w:cs="Times New Roman"/>
          <w:i w:val="0"/>
          <w:sz w:val="28"/>
          <w:szCs w:val="28"/>
        </w:rPr>
        <w:t>если...,  то ..., тогда и только тогда.</w:t>
      </w:r>
    </w:p>
    <w:p w:rsidR="0083368A" w:rsidRPr="009779A1" w:rsidRDefault="0083368A" w:rsidP="0083368A">
      <w:pPr>
        <w:tabs>
          <w:tab w:val="left" w:leader="underscore" w:pos="1211"/>
          <w:tab w:val="left" w:leader="underscore" w:pos="1703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10" w:name="bookmark44"/>
      <w:r w:rsidRPr="009779A1">
        <w:rPr>
          <w:rFonts w:ascii="Times New Roman" w:hAnsi="Times New Roman" w:cs="Times New Roman"/>
          <w:b/>
          <w:sz w:val="28"/>
          <w:szCs w:val="28"/>
        </w:rPr>
        <w:t xml:space="preserve">Геометрия </w:t>
      </w:r>
      <w:bookmarkStart w:id="11" w:name="bookmark45"/>
      <w:bookmarkEnd w:id="10"/>
      <w:r w:rsidRPr="009779A1">
        <w:rPr>
          <w:rFonts w:ascii="Times New Roman" w:hAnsi="Times New Roman" w:cs="Times New Roman"/>
          <w:b/>
          <w:sz w:val="28"/>
          <w:szCs w:val="28"/>
        </w:rPr>
        <w:t>в историческом развитии</w:t>
      </w:r>
      <w:bookmarkEnd w:id="11"/>
    </w:p>
    <w:p w:rsidR="0083368A" w:rsidRPr="009779A1" w:rsidRDefault="0083368A" w:rsidP="0083368A">
      <w:pPr>
        <w:pStyle w:val="70"/>
        <w:keepNext/>
        <w:keepLines/>
        <w:shd w:val="clear" w:color="auto" w:fill="auto"/>
        <w:tabs>
          <w:tab w:val="left" w:pos="3809"/>
          <w:tab w:val="left" w:leader="hyphen" w:pos="4547"/>
        </w:tabs>
        <w:spacing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368A" w:rsidRPr="009779A1" w:rsidRDefault="0083368A" w:rsidP="0083368A">
      <w:pPr>
        <w:pStyle w:val="4"/>
        <w:shd w:val="clear" w:color="auto" w:fill="auto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з истории геометрии, «Начала» Евклида. История пя</w:t>
      </w:r>
      <w:r w:rsidRPr="009779A1">
        <w:rPr>
          <w:rFonts w:ascii="Times New Roman" w:hAnsi="Times New Roman" w:cs="Times New Roman"/>
          <w:sz w:val="28"/>
          <w:szCs w:val="28"/>
        </w:rPr>
        <w:softHyphen/>
        <w:t xml:space="preserve">того постулата </w:t>
      </w:r>
      <w:r w:rsidRPr="009779A1">
        <w:rPr>
          <w:rFonts w:ascii="Times New Roman" w:hAnsi="Times New Roman" w:cs="Times New Roman"/>
          <w:sz w:val="28"/>
          <w:szCs w:val="28"/>
        </w:rPr>
        <w:lastRenderedPageBreak/>
        <w:t>Евклида. Тригонометрия — наука об измере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нии треугольников. Построение правильных многоугольни</w:t>
      </w:r>
      <w:r w:rsidRPr="009779A1">
        <w:rPr>
          <w:rFonts w:ascii="Times New Roman" w:hAnsi="Times New Roman" w:cs="Times New Roman"/>
          <w:sz w:val="28"/>
          <w:szCs w:val="28"/>
        </w:rPr>
        <w:softHyphen/>
        <w:t>ков. Как зародилась идея координат.</w:t>
      </w:r>
    </w:p>
    <w:p w:rsidR="0083368A" w:rsidRPr="009779A1" w:rsidRDefault="0083368A" w:rsidP="0083368A">
      <w:pPr>
        <w:pStyle w:val="4"/>
        <w:shd w:val="clear" w:color="auto" w:fill="auto"/>
        <w:tabs>
          <w:tab w:val="left" w:pos="1180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Н.И. Лобачевский. Л. Эйлер. Фалес. Пифагор.</w:t>
      </w:r>
    </w:p>
    <w:p w:rsidR="003E66FA" w:rsidRPr="009779A1" w:rsidRDefault="003E66FA" w:rsidP="00944F5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C05FBF" w:rsidRPr="009779A1" w:rsidRDefault="00C05FBF" w:rsidP="00C05FBF">
      <w:pPr>
        <w:pStyle w:val="ConsPlusNormal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9779A1">
        <w:rPr>
          <w:rFonts w:ascii="Times New Roman" w:eastAsiaTheme="minorHAnsi" w:hAnsi="Times New Roman" w:cs="Times New Roman"/>
          <w:w w:val="88"/>
          <w:sz w:val="28"/>
          <w:szCs w:val="28"/>
          <w:u w:val="single"/>
          <w:lang w:eastAsia="en-US"/>
        </w:rPr>
        <w:t xml:space="preserve"> </w:t>
      </w:r>
      <w:r w:rsidRPr="009779A1">
        <w:rPr>
          <w:rFonts w:ascii="Times New Roman" w:hAnsi="Times New Roman" w:cs="Times New Roman"/>
          <w:b/>
          <w:sz w:val="28"/>
          <w:szCs w:val="28"/>
          <w:u w:val="single"/>
        </w:rPr>
        <w:t xml:space="preserve">Тематическое планирование </w:t>
      </w:r>
    </w:p>
    <w:p w:rsidR="00C05FBF" w:rsidRPr="009779A1" w:rsidRDefault="00C05FBF" w:rsidP="00C05FBF">
      <w:pPr>
        <w:pStyle w:val="ConsPlusNormal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5 КЛАСС</w:t>
      </w:r>
    </w:p>
    <w:tbl>
      <w:tblPr>
        <w:tblW w:w="5345" w:type="pct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595"/>
        <w:gridCol w:w="829"/>
        <w:gridCol w:w="7405"/>
        <w:gridCol w:w="1560"/>
      </w:tblGrid>
      <w:tr w:rsidR="0083368A" w:rsidRPr="009779A1" w:rsidTr="0083368A">
        <w:trPr>
          <w:cantSplit/>
          <w:trHeight w:val="1484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 параграфа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 урока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азвание параграф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Количество часов 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 -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яд натуральных чисе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-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Цифры. Десятичная запись натуральных чисе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-9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трезок. Длина отрезк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-1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скость. Прямая. Луч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-16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Шкала. Координатный луч. </w:t>
            </w:r>
          </w:p>
          <w:p w:rsidR="0083368A" w:rsidRPr="009779A1" w:rsidRDefault="0083368A">
            <w:pPr>
              <w:spacing w:before="2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иагностическая (входная) контрольная работ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 w:rsidP="000B36B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7-19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равнение натуральных чисе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1-24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натуральных чисел. Свойства сложе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5-29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ычитание натуральных чисе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0-3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исловые и буквенные выражения. Формулы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16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4-36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равнение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7-38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гол. Обозначение углов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9-43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иды углов. Измерение углов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4-4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ногоугольники. Равные фигуры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6-48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реугольник и его виды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9-51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оугольник. Ось симметрии фигуры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3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4-57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. Переместительное свойство умноже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8-6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очетательное и распределительное свойства умноже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1 -67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8-7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 с остатком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1 -7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тепень чис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3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4-77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щадь. Площадь прямоугольник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8-8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оугольный параллелепипед. Пирамид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1 -84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бъем прямоугольного параллелепипед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5 -87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мбинаторные задачи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8-89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1 -9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нятие обыкновенной дроби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6-98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авильные и неправильные дроби. Сравнение дробей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9- 100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 с одинаковыми знаменателями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роби и деление натуральных чисе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2-106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мешанные чис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7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8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9-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редставление о десятичных дробях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1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3- 11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равнение десятичных дробей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6-118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кругление чисел. Прикидки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9-124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есятичных дробей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6- 13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десятичных дробей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3- 141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 десятичных дробей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2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606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3 - 14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реднее арифметическое. Среднее значение величины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6- 149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центы. Нахождения процентов от чис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315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0- 153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хождение числа по его процентам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4-15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3368A" w:rsidRPr="009779A1" w:rsidTr="0083368A">
        <w:trPr>
          <w:trHeight w:val="292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6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3368A" w:rsidRPr="009779A1" w:rsidTr="0083368A">
        <w:trPr>
          <w:trHeight w:val="606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7- 175</w:t>
            </w: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 за курс математики 5 класса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83368A" w:rsidRPr="009779A1" w:rsidTr="0083368A">
        <w:trPr>
          <w:trHeight w:val="606"/>
        </w:trPr>
        <w:tc>
          <w:tcPr>
            <w:tcW w:w="2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9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ind w:left="-40" w:right="-4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83368A" w:rsidRPr="009779A1" w:rsidRDefault="0083368A">
            <w:pPr>
              <w:tabs>
                <w:tab w:val="left" w:pos="94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 №10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3368A" w:rsidRPr="009779A1" w:rsidRDefault="0083368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C05FBF" w:rsidRPr="009779A1" w:rsidRDefault="00C05FBF" w:rsidP="00C05FBF">
      <w:pPr>
        <w:pStyle w:val="Default"/>
        <w:jc w:val="center"/>
        <w:rPr>
          <w:b/>
          <w:sz w:val="28"/>
          <w:szCs w:val="28"/>
        </w:rPr>
      </w:pPr>
    </w:p>
    <w:p w:rsidR="00673CDB" w:rsidRPr="009779A1" w:rsidRDefault="00673CDB" w:rsidP="00C05FBF">
      <w:pPr>
        <w:pStyle w:val="Default"/>
        <w:jc w:val="center"/>
        <w:rPr>
          <w:b/>
          <w:sz w:val="28"/>
          <w:szCs w:val="28"/>
        </w:rPr>
      </w:pPr>
    </w:p>
    <w:p w:rsidR="00673CDB" w:rsidRPr="009779A1" w:rsidRDefault="00673CDB" w:rsidP="00C05FBF">
      <w:pPr>
        <w:pStyle w:val="Default"/>
        <w:jc w:val="center"/>
        <w:rPr>
          <w:b/>
          <w:sz w:val="28"/>
          <w:szCs w:val="28"/>
        </w:rPr>
      </w:pPr>
    </w:p>
    <w:p w:rsidR="00673CDB" w:rsidRPr="009779A1" w:rsidRDefault="00673CDB" w:rsidP="00C05FBF">
      <w:pPr>
        <w:pStyle w:val="Default"/>
        <w:jc w:val="center"/>
        <w:rPr>
          <w:b/>
          <w:sz w:val="28"/>
          <w:szCs w:val="28"/>
        </w:rPr>
      </w:pPr>
    </w:p>
    <w:p w:rsidR="00673CDB" w:rsidRPr="009779A1" w:rsidRDefault="00673CDB" w:rsidP="00C05FBF">
      <w:pPr>
        <w:pStyle w:val="Default"/>
        <w:jc w:val="center"/>
        <w:rPr>
          <w:b/>
          <w:sz w:val="28"/>
          <w:szCs w:val="28"/>
        </w:rPr>
      </w:pPr>
    </w:p>
    <w:p w:rsidR="00673CDB" w:rsidRPr="009779A1" w:rsidRDefault="00673CDB" w:rsidP="00C05FBF">
      <w:pPr>
        <w:pStyle w:val="Default"/>
        <w:jc w:val="center"/>
        <w:rPr>
          <w:b/>
          <w:sz w:val="28"/>
          <w:szCs w:val="28"/>
        </w:rPr>
      </w:pPr>
    </w:p>
    <w:p w:rsidR="0083368A" w:rsidRPr="009779A1" w:rsidRDefault="0083368A" w:rsidP="00C05FBF">
      <w:pPr>
        <w:pStyle w:val="Default"/>
        <w:jc w:val="center"/>
        <w:rPr>
          <w:b/>
          <w:sz w:val="28"/>
          <w:szCs w:val="28"/>
        </w:rPr>
      </w:pPr>
    </w:p>
    <w:p w:rsidR="0083368A" w:rsidRPr="009779A1" w:rsidRDefault="0083368A" w:rsidP="00C05FBF">
      <w:pPr>
        <w:pStyle w:val="Default"/>
        <w:jc w:val="center"/>
        <w:rPr>
          <w:b/>
          <w:sz w:val="28"/>
          <w:szCs w:val="28"/>
        </w:rPr>
      </w:pPr>
    </w:p>
    <w:p w:rsidR="0083368A" w:rsidRPr="009779A1" w:rsidRDefault="0083368A" w:rsidP="00C05FBF">
      <w:pPr>
        <w:pStyle w:val="Default"/>
        <w:jc w:val="center"/>
        <w:rPr>
          <w:b/>
          <w:sz w:val="28"/>
          <w:szCs w:val="28"/>
        </w:rPr>
      </w:pPr>
    </w:p>
    <w:p w:rsidR="0083368A" w:rsidRPr="009779A1" w:rsidRDefault="0083368A" w:rsidP="00C05FBF">
      <w:pPr>
        <w:pStyle w:val="Default"/>
        <w:jc w:val="center"/>
        <w:rPr>
          <w:b/>
          <w:sz w:val="28"/>
          <w:szCs w:val="28"/>
        </w:rPr>
      </w:pPr>
    </w:p>
    <w:p w:rsidR="00C05FBF" w:rsidRPr="009779A1" w:rsidRDefault="00C05FBF" w:rsidP="00C05FBF">
      <w:pPr>
        <w:pStyle w:val="Default"/>
        <w:jc w:val="center"/>
        <w:rPr>
          <w:b/>
          <w:sz w:val="28"/>
          <w:szCs w:val="28"/>
        </w:rPr>
      </w:pPr>
      <w:r w:rsidRPr="009779A1">
        <w:rPr>
          <w:b/>
          <w:sz w:val="28"/>
          <w:szCs w:val="28"/>
        </w:rPr>
        <w:t>6 КЛАС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570"/>
        <w:gridCol w:w="1045"/>
        <w:gridCol w:w="5526"/>
        <w:gridCol w:w="1713"/>
      </w:tblGrid>
      <w:tr w:rsidR="00BA0D94" w:rsidRPr="009779A1" w:rsidTr="00BA0D94">
        <w:trPr>
          <w:cantSplit/>
          <w:trHeight w:val="1208"/>
          <w:tblHeader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 параграфа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 урока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азвание параграф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Количество часов 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-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ители и кратные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-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знаки</w:t>
            </w:r>
          </w:p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имости на 10, на 5 и на 2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-8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знаки делимости на 9 и на 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-13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ибольший общий делитель</w:t>
            </w:r>
          </w:p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иагностическая (входная) контрольная работ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-16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именьшее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бщее кратное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rPr>
          <w:trHeight w:val="360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1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8-1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0-2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окращение дробе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3-2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ведение дробей к общему знаменателю. Сравнение дробе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6-3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2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2-36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дробе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7-3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хождение дроби от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заимно обратные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2-46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 дробе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7-4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хождение числа по значению его дроб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еобразование обыкновенных дробей</w:t>
            </w:r>
          </w:p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 десятичные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Бесконечные периодические десятичные дроб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2-3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сятичное приближение обыкновенной дроб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6-5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тношения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8-6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порци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2-6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центное отношение дву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6-6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ая и обратная пропорциональные зависимост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8-6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 числа в данном отношени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rPr>
          <w:trHeight w:val="467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0-7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кружность и круг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2-7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Цилиндр, конус, шар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6-7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иаграммы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8-8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учайные события. Вероятность случайного события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1-8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4-8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ложительные и отрицательные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6-88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ординатная прямая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89-9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Целые числа.</w:t>
            </w:r>
          </w:p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циональные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0B36B6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1-93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одуль чис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4-9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равнение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rPr>
          <w:trHeight w:val="540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99-10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3-10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сложения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5-109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ычитание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1-11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5-11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умножения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18-12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эффициент. Распределительное свойство умножения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3-126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еление рациональных чисел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бота № 9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1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28-131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равнени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2-136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7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38-14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1-143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севая и центральная симметри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5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4-14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6-148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ординатная плоскость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rPr>
          <w:trHeight w:val="230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7</w:t>
            </w: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49-150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Графики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rPr>
          <w:trHeight w:val="98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1-152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rPr>
          <w:trHeight w:val="286"/>
        </w:trPr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3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1</w:t>
            </w:r>
          </w:p>
          <w:p w:rsidR="00BA0D94" w:rsidRPr="009779A1" w:rsidRDefault="00BA0D94">
            <w:pPr>
              <w:pStyle w:val="ae"/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 w:rsidP="00D61FBC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54-174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 курса математики 6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ласс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ind w:left="-108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75</w:t>
            </w: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>
            <w:pPr>
              <w:pStyle w:val="ae"/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00DA1" w:rsidRPr="009779A1" w:rsidRDefault="00100DA1" w:rsidP="008214FF">
      <w:pPr>
        <w:ind w:right="3543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 xml:space="preserve">Примерное тематическое планирование. </w:t>
      </w:r>
      <w:r w:rsidR="00BA0D94" w:rsidRPr="009779A1">
        <w:rPr>
          <w:rFonts w:ascii="Times New Roman" w:hAnsi="Times New Roman" w:cs="Times New Roman"/>
          <w:b/>
          <w:sz w:val="28"/>
          <w:szCs w:val="28"/>
        </w:rPr>
        <w:t xml:space="preserve"> Алгебра 7 класс.</w:t>
      </w:r>
      <w:r w:rsidRPr="009779A1">
        <w:rPr>
          <w:rFonts w:ascii="Times New Roman" w:hAnsi="Times New Roman" w:cs="Times New Roman"/>
          <w:b/>
          <w:sz w:val="28"/>
          <w:szCs w:val="28"/>
        </w:rPr>
        <w:cr/>
      </w:r>
    </w:p>
    <w:tbl>
      <w:tblPr>
        <w:tblStyle w:val="a5"/>
        <w:tblW w:w="10632" w:type="dxa"/>
        <w:tblInd w:w="-743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567"/>
        <w:gridCol w:w="8364"/>
        <w:gridCol w:w="1701"/>
      </w:tblGrid>
      <w:tr w:rsidR="00BA0D94" w:rsidRPr="009779A1" w:rsidTr="00BA0D94">
        <w:trPr>
          <w:cantSplit/>
          <w:trHeight w:val="1659"/>
          <w:tblHeader/>
        </w:trPr>
        <w:tc>
          <w:tcPr>
            <w:tcW w:w="567" w:type="dxa"/>
            <w:tcBorders>
              <w:bottom w:val="nil"/>
            </w:tcBorders>
            <w:textDirection w:val="btLr"/>
          </w:tcPr>
          <w:p w:rsidR="00BA0D94" w:rsidRPr="009779A1" w:rsidRDefault="00BA0D94" w:rsidP="003E66F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</w:t>
            </w:r>
          </w:p>
          <w:p w:rsidR="00BA0D94" w:rsidRPr="009779A1" w:rsidRDefault="00BA0D94" w:rsidP="003E66F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8364" w:type="dxa"/>
            <w:tcBorders>
              <w:bottom w:val="nil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-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во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ч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1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Линейное уравнение с одной переменной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ведение в алгебру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Линейное уравнение с одной переменно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     Целые выражения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ождественно равные выражения. Тождеств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rPr>
          <w:trHeight w:val="454"/>
        </w:trPr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6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дночлены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ногочлены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зложение многочленов на множители. Метод группировк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изведение разности и суммы дву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зность квадратов дву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 суммы и квадрат разности дву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умма и разность кубов дву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  Функци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язи между величинами. Функция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пособы задания функци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График функци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Линейная функция, её графики свойств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4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Системы линейных уравнений с двумя переменным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ind w:hanging="104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равнения с двумя переменным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Линейное уравнение с двумя переменными и его график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систем линейных уравнений методом подстановк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8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систем линейных уравнений методом сложения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линейных уравн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567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364" w:type="dxa"/>
            <w:shd w:val="clear" w:color="auto" w:fill="auto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A0D94" w:rsidRPr="009779A1" w:rsidTr="00BA0D94">
        <w:tc>
          <w:tcPr>
            <w:tcW w:w="8931" w:type="dxa"/>
            <w:gridSpan w:val="2"/>
          </w:tcPr>
          <w:p w:rsidR="00BA0D94" w:rsidRPr="009779A1" w:rsidRDefault="00BA0D94" w:rsidP="003E66F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Итоговая контрольная работа 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2A4ACF" w:rsidRPr="009779A1" w:rsidRDefault="002A4ACF" w:rsidP="002A4ACF">
      <w:pPr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того: 105</w:t>
      </w:r>
      <w:r w:rsidRPr="009779A1">
        <w:rPr>
          <w:rFonts w:ascii="Times New Roman" w:hAnsi="Times New Roman" w:cs="Times New Roman"/>
          <w:sz w:val="28"/>
          <w:szCs w:val="28"/>
        </w:rPr>
        <w:tab/>
      </w:r>
      <w:r w:rsidRPr="009779A1">
        <w:rPr>
          <w:rFonts w:ascii="Times New Roman" w:hAnsi="Times New Roman" w:cs="Times New Roman"/>
          <w:sz w:val="28"/>
          <w:szCs w:val="28"/>
        </w:rPr>
        <w:tab/>
      </w:r>
      <w:r w:rsidRPr="009779A1">
        <w:rPr>
          <w:rFonts w:ascii="Times New Roman" w:hAnsi="Times New Roman" w:cs="Times New Roman"/>
          <w:sz w:val="28"/>
          <w:szCs w:val="28"/>
        </w:rPr>
        <w:tab/>
      </w:r>
      <w:r w:rsidRPr="009779A1">
        <w:rPr>
          <w:rFonts w:ascii="Times New Roman" w:hAnsi="Times New Roman" w:cs="Times New Roman"/>
          <w:sz w:val="28"/>
          <w:szCs w:val="28"/>
        </w:rPr>
        <w:tab/>
      </w:r>
    </w:p>
    <w:p w:rsidR="002A4ACF" w:rsidRPr="009779A1" w:rsidRDefault="002A4ACF" w:rsidP="002A4ACF">
      <w:pPr>
        <w:rPr>
          <w:rFonts w:ascii="Times New Roman" w:hAnsi="Times New Roman" w:cs="Times New Roman"/>
          <w:sz w:val="28"/>
          <w:szCs w:val="28"/>
        </w:rPr>
      </w:pPr>
    </w:p>
    <w:p w:rsidR="003E66FA" w:rsidRPr="009779A1" w:rsidRDefault="003E66FA" w:rsidP="002A4ACF">
      <w:pPr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</w:t>
      </w:r>
      <w:r w:rsidR="002A4ACF" w:rsidRPr="009779A1">
        <w:rPr>
          <w:rFonts w:ascii="Times New Roman" w:hAnsi="Times New Roman" w:cs="Times New Roman"/>
          <w:b/>
          <w:sz w:val="28"/>
          <w:szCs w:val="28"/>
        </w:rPr>
        <w:t xml:space="preserve"> Алгебра. 8 класс.</w:t>
      </w:r>
    </w:p>
    <w:tbl>
      <w:tblPr>
        <w:tblStyle w:val="a5"/>
        <w:tblW w:w="9889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7304"/>
        <w:gridCol w:w="1701"/>
      </w:tblGrid>
      <w:tr w:rsidR="00BA0D94" w:rsidRPr="009779A1" w:rsidTr="00BA0D94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BA0D94" w:rsidRPr="009779A1" w:rsidRDefault="00BA0D94" w:rsidP="003E66F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</w:t>
            </w:r>
          </w:p>
          <w:p w:rsidR="00BA0D94" w:rsidRPr="009779A1" w:rsidRDefault="00BA0D94" w:rsidP="003E66FA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7304" w:type="dxa"/>
            <w:tcBorders>
              <w:bottom w:val="nil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и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чество</w:t>
            </w:r>
            <w:proofErr w:type="spellEnd"/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асов</w:t>
            </w:r>
          </w:p>
        </w:tc>
      </w:tr>
      <w:tr w:rsidR="00BA0D94" w:rsidRPr="009779A1" w:rsidTr="00BA0D94">
        <w:trPr>
          <w:trHeight w:val="332"/>
          <w:tblHeader/>
        </w:trPr>
        <w:tc>
          <w:tcPr>
            <w:tcW w:w="8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1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Рациональные выражения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циональные дроб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сновное свойство рациональной дроб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Сложение и вычитание рациональных дробей с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динаковыми знаменателями. Диагностическая входная контрольная работа.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ождественные преобразования рациональных выраж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вносильные уравнения.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циональные уравнения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тепень с целым отрицательным показателем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степени с целым показателем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w:r w:rsidRPr="009779A1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>
                <v:shape id="_x0000_i1025" type="#_x0000_t75" style="width:30.75pt;height:30.75pt" o:ole="">
                  <v:imagedata r:id="rId11" o:title=""/>
                </v:shape>
                <o:OLEObject Type="Embed" ProgID="Equation.DSMT4" ShapeID="_x0000_i1025" DrawAspect="Content" ObjectID="_1671351495" r:id="rId12"/>
              </w:objec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и её график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Квадратные корни.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Действительные числа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Функция y = x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 и её график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ные корни. Арифметический квадратный корень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ножество и его элементы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дмножество. Операции над множествами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исловые множеств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арифметического квадратного корня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ождественные преобразования выражений,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cr/>
              <w:t>содержащих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cr/>
              <w:t>квадратные корни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w:r w:rsidRPr="009779A1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80">
                <v:shape id="_x0000_i1026" type="#_x0000_t75" style="width:38.25pt;height:18.75pt" o:ole="">
                  <v:imagedata r:id="rId13" o:title=""/>
                </v:shape>
                <o:OLEObject Type="Embed" ProgID="Equation.DSMT4" ShapeID="_x0000_i1026" DrawAspect="Content" ObjectID="_1671351496" r:id="rId14"/>
              </w:objec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и её график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вадратные уравнения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ные уравнения. Решение неполных квадратных уравнен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а Виет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ный трёхчлен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уравнений, которые сводятся  к квадратным уравнениям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и систематизация</w:t>
            </w:r>
          </w:p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1701" w:type="dxa"/>
          </w:tcPr>
          <w:p w:rsidR="00BA0D94" w:rsidRPr="009779A1" w:rsidRDefault="00BA0D94" w:rsidP="003E66F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2A4ACF" w:rsidRPr="009779A1" w:rsidRDefault="00E630DD" w:rsidP="002A4ACF">
      <w:pPr>
        <w:autoSpaceDE w:val="0"/>
        <w:autoSpaceDN w:val="0"/>
        <w:adjustRightInd w:val="0"/>
        <w:spacing w:after="0" w:line="240" w:lineRule="auto"/>
        <w:ind w:left="-567" w:right="-1701" w:firstLine="567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 xml:space="preserve">Итого:  </w:t>
      </w:r>
      <w:r w:rsidR="002A4ACF" w:rsidRPr="009779A1">
        <w:rPr>
          <w:rFonts w:ascii="Times New Roman" w:hAnsi="Times New Roman" w:cs="Times New Roman"/>
          <w:sz w:val="28"/>
          <w:szCs w:val="28"/>
        </w:rPr>
        <w:t xml:space="preserve">         105</w:t>
      </w:r>
    </w:p>
    <w:p w:rsidR="00E630DD" w:rsidRPr="009779A1" w:rsidRDefault="00E630DD" w:rsidP="002A4ACF">
      <w:pPr>
        <w:autoSpaceDE w:val="0"/>
        <w:autoSpaceDN w:val="0"/>
        <w:adjustRightInd w:val="0"/>
        <w:spacing w:after="0" w:line="240" w:lineRule="auto"/>
        <w:ind w:left="-567" w:right="-1701" w:firstLine="567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 Алгебра. 9 класс</w:t>
      </w:r>
      <w:r w:rsidRPr="009779A1">
        <w:rPr>
          <w:rFonts w:ascii="Times New Roman" w:hAnsi="Times New Roman" w:cs="Times New Roman"/>
          <w:b/>
          <w:sz w:val="28"/>
          <w:szCs w:val="28"/>
        </w:rPr>
        <w:cr/>
      </w:r>
    </w:p>
    <w:tbl>
      <w:tblPr>
        <w:tblStyle w:val="a5"/>
        <w:tblW w:w="9889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7304"/>
        <w:gridCol w:w="1701"/>
      </w:tblGrid>
      <w:tr w:rsidR="00BA0D94" w:rsidRPr="009779A1" w:rsidTr="00BA0D94">
        <w:trPr>
          <w:cantSplit/>
          <w:trHeight w:val="1659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</w:t>
            </w:r>
          </w:p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7304" w:type="dxa"/>
            <w:tcBorders>
              <w:bottom w:val="nil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01" w:type="dxa"/>
            <w:vMerge w:val="restart"/>
            <w:tcBorders>
              <w:right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и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чество</w:t>
            </w:r>
            <w:proofErr w:type="spellEnd"/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асов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A0D94" w:rsidRPr="009779A1" w:rsidTr="00BA0D94">
        <w:trPr>
          <w:trHeight w:val="332"/>
          <w:tblHeader/>
        </w:trPr>
        <w:tc>
          <w:tcPr>
            <w:tcW w:w="8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tcBorders>
              <w:top w:val="nil"/>
              <w:left w:val="single" w:sz="4" w:space="0" w:color="auto"/>
              <w:bottom w:val="nil"/>
            </w:tcBorders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  <w:tcBorders>
              <w:bottom w:val="nil"/>
              <w:right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1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Неравенства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исловые неравенств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сновные свойства числовых неравенств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иагностическая входная контрольная работ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еравенства с одной переменной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неравенств с одной переменной.  Числовые промежутк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истемы линейных неравенств с одной переменной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расширение сведений о функци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304" w:type="dxa"/>
            <w:tcBorders>
              <w:top w:val="nil"/>
            </w:tcBorders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функци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Как построить график функции y = </w:t>
            </w:r>
            <w:proofErr w:type="spellStart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kf</w:t>
            </w:r>
            <w:proofErr w:type="spellEnd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(x), если известен график функции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br/>
              <w:t>y = f(x)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ак построить графики функций y = f(x) + b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br/>
              <w:t>и y = f(x + a), если известен график функции y = f(x)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ичная функция, её график и свойств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квадратных неравенств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BA0D9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Элементы прикладной математик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атематическое моделирование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6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оцентные расчёты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ближённые вычисления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сновные правила комбинаторик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астота и вероятность случайного события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лассическое определение вероятност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ачальные сведения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br/>
              <w:t>о статистике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4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Числовые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следовательност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умма n первых членов арифметической прогресси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5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умма n первых членов геометрической прогрессии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7</w:t>
            </w: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умма бесконечной геометрической прогрессии, у которой | q | &lt; 1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04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систематизация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701" w:type="dxa"/>
            <w:vAlign w:val="center"/>
          </w:tcPr>
          <w:p w:rsidR="00BA0D94" w:rsidRPr="009779A1" w:rsidRDefault="009779A1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 9 класса</w:t>
            </w:r>
          </w:p>
        </w:tc>
        <w:tc>
          <w:tcPr>
            <w:tcW w:w="1701" w:type="dxa"/>
          </w:tcPr>
          <w:p w:rsidR="00BA0D94" w:rsidRPr="009779A1" w:rsidRDefault="009779A1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A0D94" w:rsidRPr="009779A1" w:rsidTr="00BA0D94">
        <w:tc>
          <w:tcPr>
            <w:tcW w:w="8188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701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E630DD" w:rsidRPr="009779A1" w:rsidRDefault="00E630DD" w:rsidP="00E630DD">
      <w:pPr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  <w:lang w:val="en-US"/>
        </w:rPr>
        <w:br/>
      </w:r>
      <w:r w:rsidR="009779A1" w:rsidRPr="009779A1">
        <w:rPr>
          <w:rFonts w:ascii="Times New Roman" w:hAnsi="Times New Roman" w:cs="Times New Roman"/>
          <w:sz w:val="28"/>
          <w:szCs w:val="28"/>
        </w:rPr>
        <w:tab/>
      </w:r>
      <w:r w:rsidR="009779A1" w:rsidRPr="009779A1">
        <w:rPr>
          <w:rFonts w:ascii="Times New Roman" w:hAnsi="Times New Roman" w:cs="Times New Roman"/>
          <w:sz w:val="28"/>
          <w:szCs w:val="28"/>
        </w:rPr>
        <w:tab/>
      </w:r>
      <w:r w:rsidR="009779A1" w:rsidRPr="009779A1">
        <w:rPr>
          <w:rFonts w:ascii="Times New Roman" w:hAnsi="Times New Roman" w:cs="Times New Roman"/>
          <w:sz w:val="28"/>
          <w:szCs w:val="28"/>
        </w:rPr>
        <w:tab/>
      </w:r>
      <w:r w:rsidR="009779A1" w:rsidRPr="009779A1">
        <w:rPr>
          <w:rFonts w:ascii="Times New Roman" w:hAnsi="Times New Roman" w:cs="Times New Roman"/>
          <w:sz w:val="28"/>
          <w:szCs w:val="28"/>
        </w:rPr>
        <w:tab/>
        <w:t>Итого:    102 часа</w:t>
      </w:r>
    </w:p>
    <w:p w:rsidR="009C4890" w:rsidRPr="009779A1" w:rsidRDefault="009C4890" w:rsidP="009C4890">
      <w:pPr>
        <w:jc w:val="center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lastRenderedPageBreak/>
        <w:t>Примерное тематическое планирование. Геометрия. 7 класс</w:t>
      </w:r>
      <w:r w:rsidRPr="009779A1">
        <w:rPr>
          <w:rFonts w:ascii="Times New Roman" w:hAnsi="Times New Roman" w:cs="Times New Roman"/>
          <w:b/>
          <w:sz w:val="28"/>
          <w:szCs w:val="28"/>
        </w:rPr>
        <w:cr/>
      </w:r>
      <w:r w:rsidR="000F3241" w:rsidRPr="009779A1">
        <w:rPr>
          <w:rFonts w:ascii="Times New Roman" w:hAnsi="Times New Roman" w:cs="Times New Roman"/>
          <w:sz w:val="28"/>
          <w:szCs w:val="28"/>
        </w:rPr>
        <w:t>( 2-4 четверть всего 70</w:t>
      </w:r>
      <w:r w:rsidRPr="009779A1">
        <w:rPr>
          <w:rFonts w:ascii="Times New Roman" w:hAnsi="Times New Roman" w:cs="Times New Roman"/>
          <w:sz w:val="28"/>
          <w:szCs w:val="28"/>
        </w:rPr>
        <w:t xml:space="preserve"> часов)</w:t>
      </w:r>
      <w:r w:rsidRPr="009779A1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5"/>
        <w:tblW w:w="9889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7292"/>
        <w:gridCol w:w="1713"/>
      </w:tblGrid>
      <w:tr w:rsidR="00BA0D94" w:rsidRPr="009779A1" w:rsidTr="00BA0D94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</w:t>
            </w:r>
          </w:p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7292" w:type="dxa"/>
            <w:tcBorders>
              <w:bottom w:val="nil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1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1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Простейшие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еометрические фигуры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и их свойства</w:t>
            </w: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очки и прямы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трезок и его длин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Луч. Угол. Измерение углов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межные и вертикальные угл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ерпендикулярные прямы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Аксиом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Треугольники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ервый и второй признаки равенства треугольников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внобедренный треугольник и его свойств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знаки равнобедренного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ретий признак равенства треугольников Теорем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ллельные прямые. Сумма углов треугольника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араллельные прямы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Признаки параллельности </w:t>
            </w:r>
            <w:proofErr w:type="gramStart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ых</w:t>
            </w:r>
            <w:proofErr w:type="gramEnd"/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5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Свойства </w:t>
            </w:r>
            <w:proofErr w:type="gramStart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араллельных</w:t>
            </w:r>
            <w:proofErr w:type="gramEnd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 прямых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умма углов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войства прямоугольного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4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Окружность и круг.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еометрические  построения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Геометрическое место точек. Окружность и круг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Некоторые свойства окружности. Касательная к окружности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Описанная и вписанная окружности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Задачи на построени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етод геометрических мест точек в задачах на построени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Обобщение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и систематизация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знаний учащихся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7 класс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0E4C9F" w:rsidRPr="009779A1" w:rsidRDefault="00BA0D94" w:rsidP="000E4C9F">
      <w:pPr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t>Итого: 70</w:t>
      </w:r>
      <w:r w:rsidR="000E4C9F" w:rsidRPr="009779A1">
        <w:rPr>
          <w:rFonts w:ascii="Times New Roman" w:hAnsi="Times New Roman" w:cs="Times New Roman"/>
          <w:sz w:val="28"/>
          <w:szCs w:val="28"/>
        </w:rPr>
        <w:t>ч</w:t>
      </w:r>
    </w:p>
    <w:p w:rsidR="000E4C9F" w:rsidRPr="009779A1" w:rsidRDefault="000E4C9F" w:rsidP="009C489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C4890" w:rsidRPr="009779A1" w:rsidRDefault="009C4890" w:rsidP="009C4890">
      <w:pPr>
        <w:jc w:val="center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 Геометрия. 8 класс</w:t>
      </w:r>
      <w:r w:rsidRPr="009779A1">
        <w:rPr>
          <w:rFonts w:ascii="Times New Roman" w:hAnsi="Times New Roman" w:cs="Times New Roman"/>
          <w:b/>
          <w:sz w:val="28"/>
          <w:szCs w:val="28"/>
        </w:rPr>
        <w:cr/>
      </w:r>
      <w:r w:rsidRPr="009779A1">
        <w:rPr>
          <w:rFonts w:ascii="Times New Roman" w:hAnsi="Times New Roman" w:cs="Times New Roman"/>
          <w:sz w:val="28"/>
          <w:szCs w:val="28"/>
        </w:rPr>
        <w:t>( все</w:t>
      </w:r>
      <w:r w:rsidR="000F3241" w:rsidRPr="009779A1">
        <w:rPr>
          <w:rFonts w:ascii="Times New Roman" w:hAnsi="Times New Roman" w:cs="Times New Roman"/>
          <w:sz w:val="28"/>
          <w:szCs w:val="28"/>
        </w:rPr>
        <w:t>го 70</w:t>
      </w:r>
      <w:r w:rsidRPr="009779A1">
        <w:rPr>
          <w:rFonts w:ascii="Times New Roman" w:hAnsi="Times New Roman" w:cs="Times New Roman"/>
          <w:sz w:val="28"/>
          <w:szCs w:val="28"/>
        </w:rPr>
        <w:t xml:space="preserve"> часов)</w:t>
      </w:r>
      <w:r w:rsidRPr="009779A1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5"/>
        <w:tblW w:w="9889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884"/>
        <w:gridCol w:w="7292"/>
        <w:gridCol w:w="1713"/>
      </w:tblGrid>
      <w:tr w:rsidR="00BA0D94" w:rsidRPr="009779A1" w:rsidTr="00BA0D94">
        <w:trPr>
          <w:cantSplit/>
          <w:trHeight w:val="1485"/>
          <w:tblHeader/>
        </w:trPr>
        <w:tc>
          <w:tcPr>
            <w:tcW w:w="884" w:type="dxa"/>
            <w:tcBorders>
              <w:bottom w:val="nil"/>
            </w:tcBorders>
            <w:textDirection w:val="btLr"/>
          </w:tcPr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Номер</w:t>
            </w:r>
          </w:p>
          <w:p w:rsidR="00BA0D94" w:rsidRPr="009779A1" w:rsidRDefault="00BA0D94" w:rsidP="009C4890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7292" w:type="dxa"/>
            <w:tcBorders>
              <w:bottom w:val="nil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13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1 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Четырёхугольники</w:t>
            </w:r>
          </w:p>
        </w:tc>
        <w:tc>
          <w:tcPr>
            <w:tcW w:w="1713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Четырёхугольник и его элемент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араллелограмм. Свойства параллелограмм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изнаки параллелограмм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оугольник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омб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вадрат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редняя линия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рапеция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Центральные и вписанные углы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писанные и описанные четырёхугольники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добие треугольников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а Фалеса. Теорема о пропорциональных отрезках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добные треугольники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ервый признак подобия треугольников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Второй и третий признаки подобия треугольников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Решение прямоугольных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треугольников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етрические соотношения в прямоугольном треугольнике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а Пифагор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ригонометрические функции острого угла прямоугольного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8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прямоугольных треугольников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4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Многоугольники.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лощадь многоугольника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Многоугольники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Понятие площади 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cr/>
              <w:t xml:space="preserve">многоугольника. </w:t>
            </w:r>
          </w:p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щадь прямо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1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щадь параллелограмм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2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щадь треугольник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3</w:t>
            </w: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лощадь трапеции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884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292" w:type="dxa"/>
            <w:shd w:val="clear" w:color="auto" w:fill="auto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и систематизация</w:t>
            </w:r>
          </w:p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учебного материала</w:t>
            </w:r>
          </w:p>
        </w:tc>
        <w:tc>
          <w:tcPr>
            <w:tcW w:w="1713" w:type="dxa"/>
            <w:vAlign w:val="center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8 класса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A0D94" w:rsidRPr="009779A1" w:rsidTr="00BA0D94">
        <w:tc>
          <w:tcPr>
            <w:tcW w:w="8176" w:type="dxa"/>
            <w:gridSpan w:val="2"/>
          </w:tcPr>
          <w:p w:rsidR="00BA0D94" w:rsidRPr="009779A1" w:rsidRDefault="00BA0D94" w:rsidP="009C489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1713" w:type="dxa"/>
          </w:tcPr>
          <w:p w:rsidR="00BA0D94" w:rsidRPr="009779A1" w:rsidRDefault="00BA0D94" w:rsidP="009C48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9C4890" w:rsidRPr="009779A1" w:rsidRDefault="009C4890" w:rsidP="009C489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C4890" w:rsidRPr="009779A1" w:rsidRDefault="009C4890" w:rsidP="009C4890">
      <w:pPr>
        <w:rPr>
          <w:rFonts w:ascii="Times New Roman" w:hAnsi="Times New Roman" w:cs="Times New Roman"/>
          <w:sz w:val="28"/>
          <w:szCs w:val="28"/>
        </w:rPr>
      </w:pPr>
    </w:p>
    <w:p w:rsidR="000E4C9F" w:rsidRPr="009779A1" w:rsidRDefault="000E4C9F" w:rsidP="00BA0D94">
      <w:pPr>
        <w:spacing w:before="120" w:after="100" w:afterAutospacing="1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79A1">
        <w:rPr>
          <w:rFonts w:ascii="Times New Roman" w:hAnsi="Times New Roman" w:cs="Times New Roman"/>
          <w:b/>
          <w:sz w:val="28"/>
          <w:szCs w:val="28"/>
        </w:rPr>
        <w:t>Примерное тематическое планирование.</w:t>
      </w:r>
      <w:r w:rsidR="00BA0D94" w:rsidRPr="009779A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9779A1">
        <w:rPr>
          <w:rFonts w:ascii="Times New Roman" w:hAnsi="Times New Roman" w:cs="Times New Roman"/>
          <w:b/>
          <w:sz w:val="28"/>
          <w:szCs w:val="28"/>
        </w:rPr>
        <w:t xml:space="preserve"> Геометрия. 9 класс</w:t>
      </w:r>
      <w:r w:rsidRPr="009779A1">
        <w:rPr>
          <w:rFonts w:ascii="Times New Roman" w:hAnsi="Times New Roman" w:cs="Times New Roman"/>
          <w:b/>
          <w:sz w:val="28"/>
          <w:szCs w:val="28"/>
        </w:rPr>
        <w:cr/>
      </w:r>
      <w:r w:rsidR="009779A1" w:rsidRPr="009779A1">
        <w:rPr>
          <w:rFonts w:ascii="Times New Roman" w:hAnsi="Times New Roman" w:cs="Times New Roman"/>
          <w:sz w:val="28"/>
          <w:szCs w:val="28"/>
        </w:rPr>
        <w:t>( всего 68</w:t>
      </w:r>
      <w:r w:rsidRPr="009779A1">
        <w:rPr>
          <w:rFonts w:ascii="Times New Roman" w:hAnsi="Times New Roman" w:cs="Times New Roman"/>
          <w:sz w:val="28"/>
          <w:szCs w:val="28"/>
        </w:rPr>
        <w:t xml:space="preserve"> часов)</w:t>
      </w:r>
      <w:r w:rsidRPr="009779A1">
        <w:rPr>
          <w:rFonts w:ascii="Times New Roman" w:hAnsi="Times New Roman" w:cs="Times New Roman"/>
          <w:sz w:val="28"/>
          <w:szCs w:val="28"/>
        </w:rPr>
        <w:cr/>
      </w:r>
    </w:p>
    <w:tbl>
      <w:tblPr>
        <w:tblStyle w:val="a5"/>
        <w:tblW w:w="10348" w:type="dxa"/>
        <w:tblInd w:w="-459" w:type="dxa"/>
        <w:tblLayout w:type="fixed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675"/>
        <w:gridCol w:w="7972"/>
        <w:gridCol w:w="1701"/>
      </w:tblGrid>
      <w:tr w:rsidR="00BA0D94" w:rsidRPr="009779A1" w:rsidTr="00BA0D94">
        <w:trPr>
          <w:cantSplit/>
          <w:trHeight w:val="1485"/>
          <w:tblHeader/>
        </w:trPr>
        <w:tc>
          <w:tcPr>
            <w:tcW w:w="675" w:type="dxa"/>
            <w:tcBorders>
              <w:bottom w:val="nil"/>
            </w:tcBorders>
            <w:textDirection w:val="btLr"/>
          </w:tcPr>
          <w:p w:rsidR="00BA0D94" w:rsidRPr="009779A1" w:rsidRDefault="00BA0D94" w:rsidP="00673CD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Номер</w:t>
            </w:r>
          </w:p>
          <w:p w:rsidR="00BA0D94" w:rsidRPr="009779A1" w:rsidRDefault="00BA0D94" w:rsidP="00673CDB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араграфа</w:t>
            </w:r>
          </w:p>
        </w:tc>
        <w:tc>
          <w:tcPr>
            <w:tcW w:w="7972" w:type="dxa"/>
            <w:tcBorders>
              <w:bottom w:val="nil"/>
            </w:tcBorders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учебного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материала</w:t>
            </w:r>
          </w:p>
        </w:tc>
        <w:tc>
          <w:tcPr>
            <w:tcW w:w="170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часов</w:t>
            </w:r>
          </w:p>
        </w:tc>
      </w:tr>
      <w:tr w:rsidR="00BA0D94" w:rsidRPr="009779A1" w:rsidTr="00BA0D94">
        <w:tc>
          <w:tcPr>
            <w:tcW w:w="8647" w:type="dxa"/>
            <w:gridSpan w:val="2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1</w:t>
            </w:r>
          </w:p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Решение треугольников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инус, косинус, тангенс и котангенс угла от 0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°</w:t>
            </w: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 до 180</w:t>
            </w:r>
            <w:r w:rsidRPr="009779A1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а косинусов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Теорема синусов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ешение треугольников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Формулы для нахождения площади треугольник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8647" w:type="dxa"/>
            <w:gridSpan w:val="2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2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  <w:t>Правильные  многоугольник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авильные многоугольники и их свойств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лина окружности. Площадь круг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647" w:type="dxa"/>
            <w:gridSpan w:val="2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3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Декартовы</w:t>
            </w:r>
          </w:p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координаты на плоскости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Расстояние между двумя точками с заданными координатами. Координаты середины отрезк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равнение фигуры. Уравнение окружности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Уравнение </w:t>
            </w:r>
            <w:proofErr w:type="gramStart"/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рямой</w:t>
            </w:r>
            <w:proofErr w:type="gramEnd"/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гловой коэффициент прямой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8647" w:type="dxa"/>
            <w:gridSpan w:val="2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4    Векторы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нятие вектор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ординаты вектор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множение вектора на число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rPr>
          <w:trHeight w:val="342"/>
        </w:trPr>
        <w:tc>
          <w:tcPr>
            <w:tcW w:w="8647" w:type="dxa"/>
            <w:gridSpan w:val="2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Глава 5</w:t>
            </w: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cr/>
              <w:t>Геометрические преобразования</w:t>
            </w:r>
          </w:p>
        </w:tc>
        <w:tc>
          <w:tcPr>
            <w:tcW w:w="1701" w:type="dxa"/>
            <w:vAlign w:val="center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Движение (перемещение) фигуры. Параллельный перенос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 xml:space="preserve">Осевая и центральная симметрии. 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орот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Гомотетия. Подобие фигур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 и систематизация учебного материала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Упражнения для повторения курса 9 класс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BA0D94" w:rsidRPr="009779A1" w:rsidTr="00BA0D94">
        <w:tc>
          <w:tcPr>
            <w:tcW w:w="675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972" w:type="dxa"/>
            <w:shd w:val="clear" w:color="auto" w:fill="auto"/>
          </w:tcPr>
          <w:p w:rsidR="00BA0D94" w:rsidRPr="009779A1" w:rsidRDefault="00BA0D94" w:rsidP="00673CD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701" w:type="dxa"/>
          </w:tcPr>
          <w:p w:rsidR="00BA0D94" w:rsidRPr="009779A1" w:rsidRDefault="00BA0D94" w:rsidP="00673CD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779A1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0E4C9F" w:rsidRPr="009779A1" w:rsidRDefault="000E4C9F" w:rsidP="000E4C9F">
      <w:pPr>
        <w:rPr>
          <w:rFonts w:ascii="Times New Roman" w:hAnsi="Times New Roman" w:cs="Times New Roman"/>
          <w:sz w:val="28"/>
          <w:szCs w:val="28"/>
        </w:rPr>
        <w:sectPr w:rsidR="000E4C9F" w:rsidRPr="009779A1" w:rsidSect="000E4C9F">
          <w:pgSz w:w="11906" w:h="16838"/>
          <w:pgMar w:top="1701" w:right="1134" w:bottom="850" w:left="1134" w:header="709" w:footer="709" w:gutter="0"/>
          <w:cols w:space="708"/>
          <w:docGrid w:linePitch="360"/>
        </w:sectPr>
      </w:pPr>
    </w:p>
    <w:p w:rsidR="00C05FBF" w:rsidRPr="009779A1" w:rsidRDefault="009C4890" w:rsidP="009C4890">
      <w:pPr>
        <w:autoSpaceDE w:val="0"/>
        <w:autoSpaceDN w:val="0"/>
        <w:adjustRightInd w:val="0"/>
        <w:spacing w:after="0" w:line="240" w:lineRule="auto"/>
        <w:ind w:left="-567" w:right="-1701" w:firstLine="567"/>
        <w:rPr>
          <w:rFonts w:ascii="Times New Roman" w:hAnsi="Times New Roman" w:cs="Times New Roman"/>
          <w:sz w:val="28"/>
          <w:szCs w:val="28"/>
        </w:rPr>
      </w:pPr>
      <w:r w:rsidRPr="009779A1">
        <w:rPr>
          <w:rFonts w:ascii="Times New Roman" w:hAnsi="Times New Roman" w:cs="Times New Roman"/>
          <w:sz w:val="28"/>
          <w:szCs w:val="28"/>
        </w:rPr>
        <w:lastRenderedPageBreak/>
        <w:br w:type="column"/>
      </w:r>
      <w:r w:rsidR="00100DA1" w:rsidRPr="009779A1">
        <w:rPr>
          <w:rFonts w:ascii="Times New Roman" w:hAnsi="Times New Roman" w:cs="Times New Roman"/>
          <w:sz w:val="28"/>
          <w:szCs w:val="28"/>
        </w:rPr>
        <w:lastRenderedPageBreak/>
        <w:br w:type="column"/>
      </w:r>
    </w:p>
    <w:sectPr w:rsidR="00C05FBF" w:rsidRPr="009779A1" w:rsidSect="003E66FA">
      <w:pgSz w:w="11906" w:h="16838"/>
      <w:pgMar w:top="1134" w:right="1841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A0D94" w:rsidRDefault="00BA0D94" w:rsidP="004E3078">
      <w:pPr>
        <w:spacing w:after="0" w:line="240" w:lineRule="auto"/>
      </w:pPr>
      <w:r>
        <w:separator/>
      </w:r>
    </w:p>
  </w:endnote>
  <w:endnote w:type="continuationSeparator" w:id="0">
    <w:p w:rsidR="00BA0D94" w:rsidRDefault="00BA0D94" w:rsidP="004E30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Franklin Gothic Book">
    <w:charset w:val="CC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A0D94" w:rsidRDefault="00BA0D94" w:rsidP="004E3078">
      <w:pPr>
        <w:spacing w:after="0" w:line="240" w:lineRule="auto"/>
      </w:pPr>
      <w:r>
        <w:separator/>
      </w:r>
    </w:p>
  </w:footnote>
  <w:footnote w:type="continuationSeparator" w:id="0">
    <w:p w:rsidR="00BA0D94" w:rsidRDefault="00BA0D94" w:rsidP="004E30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7C763D"/>
    <w:multiLevelType w:val="hybridMultilevel"/>
    <w:tmpl w:val="8A8A63FA"/>
    <w:lvl w:ilvl="0" w:tplc="04190001">
      <w:start w:val="1"/>
      <w:numFmt w:val="bullet"/>
      <w:lvlText w:val=""/>
      <w:lvlJc w:val="left"/>
      <w:pPr>
        <w:ind w:left="148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0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6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2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B90201F"/>
    <w:multiLevelType w:val="hybridMultilevel"/>
    <w:tmpl w:val="0166F75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7D4872"/>
    <w:multiLevelType w:val="hybridMultilevel"/>
    <w:tmpl w:val="93964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B354F9A"/>
    <w:multiLevelType w:val="hybridMultilevel"/>
    <w:tmpl w:val="F5C64FEC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F44618"/>
    <w:multiLevelType w:val="hybridMultilevel"/>
    <w:tmpl w:val="A26A343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B35B99"/>
    <w:multiLevelType w:val="hybridMultilevel"/>
    <w:tmpl w:val="9BB88448"/>
    <w:lvl w:ilvl="0" w:tplc="04190001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2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3692088"/>
    <w:multiLevelType w:val="hybridMultilevel"/>
    <w:tmpl w:val="6410214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>
    <w:nsid w:val="54F86689"/>
    <w:multiLevelType w:val="hybridMultilevel"/>
    <w:tmpl w:val="D158CCC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5C9E556F"/>
    <w:multiLevelType w:val="hybridMultilevel"/>
    <w:tmpl w:val="5A666BB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22B626C"/>
    <w:multiLevelType w:val="hybridMultilevel"/>
    <w:tmpl w:val="90FED026"/>
    <w:lvl w:ilvl="0" w:tplc="01E85928">
      <w:start w:val="1"/>
      <w:numFmt w:val="upperRoman"/>
      <w:lvlText w:val="%1."/>
      <w:lvlJc w:val="left"/>
      <w:pPr>
        <w:ind w:left="1429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62D02027"/>
    <w:multiLevelType w:val="hybridMultilevel"/>
    <w:tmpl w:val="4F10A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3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E6248C8"/>
    <w:multiLevelType w:val="multilevel"/>
    <w:tmpl w:val="D472DB0C"/>
    <w:lvl w:ilvl="0">
      <w:start w:val="1"/>
      <w:numFmt w:val="bullet"/>
      <w:lvlText w:val="•"/>
      <w:lvlJc w:val="left"/>
      <w:pPr>
        <w:ind w:left="0" w:firstLine="0"/>
      </w:pPr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  <w:lang w:val="ru-RU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45">
    <w:nsid w:val="7E9B5AD5"/>
    <w:multiLevelType w:val="hybridMultilevel"/>
    <w:tmpl w:val="ECC84AD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6"/>
  </w:num>
  <w:num w:numId="4">
    <w:abstractNumId w:val="39"/>
  </w:num>
  <w:num w:numId="5">
    <w:abstractNumId w:val="24"/>
  </w:num>
  <w:num w:numId="6">
    <w:abstractNumId w:val="14"/>
  </w:num>
  <w:num w:numId="7">
    <w:abstractNumId w:val="18"/>
  </w:num>
  <w:num w:numId="8">
    <w:abstractNumId w:val="34"/>
  </w:num>
  <w:num w:numId="9">
    <w:abstractNumId w:val="3"/>
  </w:num>
  <w:num w:numId="10">
    <w:abstractNumId w:val="19"/>
  </w:num>
  <w:num w:numId="11">
    <w:abstractNumId w:val="15"/>
  </w:num>
  <w:num w:numId="12">
    <w:abstractNumId w:val="42"/>
  </w:num>
  <w:num w:numId="13">
    <w:abstractNumId w:val="9"/>
  </w:num>
  <w:num w:numId="14">
    <w:abstractNumId w:val="10"/>
  </w:num>
  <w:num w:numId="15">
    <w:abstractNumId w:val="21"/>
  </w:num>
  <w:num w:numId="16">
    <w:abstractNumId w:val="22"/>
  </w:num>
  <w:num w:numId="17">
    <w:abstractNumId w:val="1"/>
  </w:num>
  <w:num w:numId="18">
    <w:abstractNumId w:val="29"/>
  </w:num>
  <w:num w:numId="19">
    <w:abstractNumId w:val="25"/>
  </w:num>
  <w:num w:numId="20">
    <w:abstractNumId w:val="8"/>
  </w:num>
  <w:num w:numId="21">
    <w:abstractNumId w:val="27"/>
  </w:num>
  <w:num w:numId="22">
    <w:abstractNumId w:val="40"/>
  </w:num>
  <w:num w:numId="23">
    <w:abstractNumId w:val="16"/>
  </w:num>
  <w:num w:numId="24">
    <w:abstractNumId w:val="12"/>
  </w:num>
  <w:num w:numId="25">
    <w:abstractNumId w:val="7"/>
  </w:num>
  <w:num w:numId="26">
    <w:abstractNumId w:val="4"/>
  </w:num>
  <w:num w:numId="27">
    <w:abstractNumId w:val="35"/>
  </w:num>
  <w:num w:numId="28">
    <w:abstractNumId w:val="41"/>
  </w:num>
  <w:num w:numId="29">
    <w:abstractNumId w:val="2"/>
  </w:num>
  <w:num w:numId="30">
    <w:abstractNumId w:val="32"/>
  </w:num>
  <w:num w:numId="31">
    <w:abstractNumId w:val="23"/>
  </w:num>
  <w:num w:numId="32">
    <w:abstractNumId w:val="38"/>
  </w:num>
  <w:num w:numId="33">
    <w:abstractNumId w:val="17"/>
  </w:num>
  <w:num w:numId="34">
    <w:abstractNumId w:val="26"/>
  </w:num>
  <w:num w:numId="35">
    <w:abstractNumId w:val="13"/>
  </w:num>
  <w:num w:numId="36">
    <w:abstractNumId w:val="37"/>
  </w:num>
  <w:num w:numId="37">
    <w:abstractNumId w:val="43"/>
  </w:num>
  <w:num w:numId="38">
    <w:abstractNumId w:val="5"/>
  </w:num>
  <w:num w:numId="39">
    <w:abstractNumId w:val="45"/>
  </w:num>
  <w:num w:numId="40">
    <w:abstractNumId w:val="44"/>
  </w:num>
  <w:num w:numId="41">
    <w:abstractNumId w:val="6"/>
  </w:num>
  <w:num w:numId="42">
    <w:abstractNumId w:val="20"/>
  </w:num>
  <w:num w:numId="43">
    <w:abstractNumId w:val="11"/>
  </w:num>
  <w:num w:numId="44">
    <w:abstractNumId w:val="28"/>
  </w:num>
  <w:num w:numId="45">
    <w:abstractNumId w:val="0"/>
  </w:num>
  <w:num w:numId="4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880"/>
    <w:rsid w:val="00014E8A"/>
    <w:rsid w:val="00032F1E"/>
    <w:rsid w:val="000B36B6"/>
    <w:rsid w:val="000E4C9F"/>
    <w:rsid w:val="000F3241"/>
    <w:rsid w:val="00100DA1"/>
    <w:rsid w:val="001640E7"/>
    <w:rsid w:val="001974EA"/>
    <w:rsid w:val="001F2B25"/>
    <w:rsid w:val="002739E2"/>
    <w:rsid w:val="002A4ACF"/>
    <w:rsid w:val="002D2F06"/>
    <w:rsid w:val="002D5FA4"/>
    <w:rsid w:val="00313B68"/>
    <w:rsid w:val="00353C02"/>
    <w:rsid w:val="003E66FA"/>
    <w:rsid w:val="004D6835"/>
    <w:rsid w:val="004E3078"/>
    <w:rsid w:val="0050185E"/>
    <w:rsid w:val="00504758"/>
    <w:rsid w:val="0051293F"/>
    <w:rsid w:val="005B1880"/>
    <w:rsid w:val="00636177"/>
    <w:rsid w:val="006679A5"/>
    <w:rsid w:val="00673CDB"/>
    <w:rsid w:val="007D560C"/>
    <w:rsid w:val="008214FF"/>
    <w:rsid w:val="00822238"/>
    <w:rsid w:val="0083368A"/>
    <w:rsid w:val="008771BC"/>
    <w:rsid w:val="00944F51"/>
    <w:rsid w:val="009779A1"/>
    <w:rsid w:val="009C4890"/>
    <w:rsid w:val="009E0416"/>
    <w:rsid w:val="00B128E6"/>
    <w:rsid w:val="00B53BDB"/>
    <w:rsid w:val="00B90CFA"/>
    <w:rsid w:val="00BA0D94"/>
    <w:rsid w:val="00C05FBF"/>
    <w:rsid w:val="00CB03CE"/>
    <w:rsid w:val="00CB5A67"/>
    <w:rsid w:val="00D61FBC"/>
    <w:rsid w:val="00DA218A"/>
    <w:rsid w:val="00E0555F"/>
    <w:rsid w:val="00E630DD"/>
    <w:rsid w:val="00EC580E"/>
    <w:rsid w:val="00EE24A7"/>
    <w:rsid w:val="00F65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1880"/>
  </w:style>
  <w:style w:type="paragraph" w:styleId="1">
    <w:name w:val="heading 1"/>
    <w:basedOn w:val="a"/>
    <w:next w:val="a"/>
    <w:link w:val="10"/>
    <w:qFormat/>
    <w:rsid w:val="00B90CFA"/>
    <w:pPr>
      <w:keepNext/>
      <w:spacing w:after="0" w:line="240" w:lineRule="auto"/>
      <w:ind w:firstLine="468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B18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B90CFA"/>
    <w:pPr>
      <w:ind w:left="720"/>
      <w:contextualSpacing/>
    </w:pPr>
  </w:style>
  <w:style w:type="character" w:customStyle="1" w:styleId="a4">
    <w:name w:val="Абзац списка Знак"/>
    <w:link w:val="a3"/>
    <w:uiPriority w:val="99"/>
    <w:locked/>
    <w:rsid w:val="00B90CFA"/>
  </w:style>
  <w:style w:type="table" w:styleId="a5">
    <w:name w:val="Table Grid"/>
    <w:basedOn w:val="a1"/>
    <w:uiPriority w:val="59"/>
    <w:rsid w:val="00B90C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nhideWhenUsed/>
    <w:rsid w:val="00B90C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B90CF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7">
    <w:name w:val="Body Text Indent"/>
    <w:basedOn w:val="a"/>
    <w:link w:val="a8"/>
    <w:rsid w:val="004E3078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4E30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Body Text Indent 2"/>
    <w:basedOn w:val="a"/>
    <w:link w:val="20"/>
    <w:rsid w:val="004E3078"/>
    <w:pPr>
      <w:spacing w:after="120" w:line="480" w:lineRule="auto"/>
      <w:ind w:left="283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rsid w:val="004E3078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a9">
    <w:name w:val="Основной текст_"/>
    <w:basedOn w:val="a0"/>
    <w:link w:val="4"/>
    <w:rsid w:val="004E3078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4">
    <w:name w:val="Основной текст4"/>
    <w:basedOn w:val="a"/>
    <w:link w:val="a9"/>
    <w:rsid w:val="004E3078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</w:rPr>
  </w:style>
  <w:style w:type="character" w:customStyle="1" w:styleId="5">
    <w:name w:val="Основной текст (5)_"/>
    <w:basedOn w:val="a0"/>
    <w:link w:val="50"/>
    <w:rsid w:val="004E3078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4E3078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</w:rPr>
  </w:style>
  <w:style w:type="paragraph" w:styleId="aa">
    <w:name w:val="footnote text"/>
    <w:aliases w:val="Знак6,F1"/>
    <w:basedOn w:val="a"/>
    <w:link w:val="ab"/>
    <w:uiPriority w:val="99"/>
    <w:unhideWhenUsed/>
    <w:qFormat/>
    <w:rsid w:val="004E3078"/>
    <w:pPr>
      <w:spacing w:after="0"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ab">
    <w:name w:val="Текст сноски Знак"/>
    <w:aliases w:val="Знак6 Знак,F1 Знак"/>
    <w:basedOn w:val="a0"/>
    <w:link w:val="aa"/>
    <w:uiPriority w:val="99"/>
    <w:rsid w:val="004E3078"/>
    <w:rPr>
      <w:rFonts w:ascii="Calibri" w:eastAsia="Calibri" w:hAnsi="Calibri" w:cs="Times New Roman"/>
      <w:sz w:val="20"/>
      <w:szCs w:val="20"/>
      <w:lang w:val="x-none" w:eastAsia="x-none"/>
    </w:rPr>
  </w:style>
  <w:style w:type="character" w:styleId="ac">
    <w:name w:val="footnote reference"/>
    <w:basedOn w:val="a0"/>
    <w:uiPriority w:val="99"/>
    <w:rsid w:val="004E3078"/>
  </w:style>
  <w:style w:type="character" w:customStyle="1" w:styleId="ad">
    <w:name w:val="Без интервала Знак"/>
    <w:link w:val="ae"/>
    <w:uiPriority w:val="1"/>
    <w:locked/>
    <w:rsid w:val="00C05FBF"/>
  </w:style>
  <w:style w:type="paragraph" w:styleId="ae">
    <w:name w:val="No Spacing"/>
    <w:link w:val="ad"/>
    <w:uiPriority w:val="1"/>
    <w:qFormat/>
    <w:rsid w:val="00C05FBF"/>
    <w:pPr>
      <w:spacing w:after="0" w:line="240" w:lineRule="auto"/>
    </w:pPr>
  </w:style>
  <w:style w:type="paragraph" w:customStyle="1" w:styleId="ConsPlusNormal">
    <w:name w:val="ConsPlusNormal"/>
    <w:uiPriority w:val="99"/>
    <w:rsid w:val="00C05FB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">
    <w:name w:val="_"/>
    <w:basedOn w:val="a0"/>
    <w:rsid w:val="009E0416"/>
  </w:style>
  <w:style w:type="character" w:customStyle="1" w:styleId="ff2">
    <w:name w:val="ff2"/>
    <w:basedOn w:val="a0"/>
    <w:rsid w:val="009E0416"/>
  </w:style>
  <w:style w:type="character" w:customStyle="1" w:styleId="ff4">
    <w:name w:val="ff4"/>
    <w:basedOn w:val="a0"/>
    <w:rsid w:val="009E0416"/>
  </w:style>
  <w:style w:type="character" w:customStyle="1" w:styleId="ff3">
    <w:name w:val="ff3"/>
    <w:basedOn w:val="a0"/>
    <w:rsid w:val="009E0416"/>
  </w:style>
  <w:style w:type="paragraph" w:styleId="af0">
    <w:name w:val="Subtitle"/>
    <w:basedOn w:val="a"/>
    <w:link w:val="af1"/>
    <w:qFormat/>
    <w:rsid w:val="00DA218A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DA218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6">
    <w:name w:val="Заголовок №6_"/>
    <w:basedOn w:val="a0"/>
    <w:link w:val="60"/>
    <w:locked/>
    <w:rsid w:val="00DA218A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paragraph" w:customStyle="1" w:styleId="60">
    <w:name w:val="Заголовок №6"/>
    <w:basedOn w:val="a"/>
    <w:link w:val="6"/>
    <w:rsid w:val="00DA218A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</w:rPr>
  </w:style>
  <w:style w:type="character" w:customStyle="1" w:styleId="af2">
    <w:name w:val="Основной текст + Курсив"/>
    <w:basedOn w:val="a0"/>
    <w:rsid w:val="00DA218A"/>
    <w:rPr>
      <w:rFonts w:ascii="Century Schoolbook" w:eastAsia="Century Schoolbook" w:hAnsi="Century Schoolbook" w:cs="Century Schoolbook" w:hint="default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3">
    <w:name w:val="Body Text Indent 3"/>
    <w:basedOn w:val="a"/>
    <w:link w:val="30"/>
    <w:uiPriority w:val="99"/>
    <w:semiHidden/>
    <w:unhideWhenUsed/>
    <w:rsid w:val="00DA218A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A218A"/>
    <w:rPr>
      <w:sz w:val="16"/>
      <w:szCs w:val="16"/>
    </w:rPr>
  </w:style>
  <w:style w:type="character" w:customStyle="1" w:styleId="11">
    <w:name w:val="Заголовок №1_"/>
    <w:basedOn w:val="a0"/>
    <w:link w:val="12"/>
    <w:locked/>
    <w:rsid w:val="00DA218A"/>
    <w:rPr>
      <w:rFonts w:ascii="Arial Narrow" w:eastAsia="Arial Narrow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rsid w:val="00DA218A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Arial Narrow" w:hAnsi="Arial Narrow" w:cs="Arial Narrow"/>
      <w:b/>
      <w:bCs/>
      <w:sz w:val="31"/>
      <w:szCs w:val="31"/>
    </w:rPr>
  </w:style>
  <w:style w:type="paragraph" w:customStyle="1" w:styleId="NR">
    <w:name w:val="NR"/>
    <w:basedOn w:val="a"/>
    <w:rsid w:val="00DA21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3">
    <w:name w:val="А_основной Знак"/>
    <w:basedOn w:val="a0"/>
    <w:link w:val="af4"/>
    <w:locked/>
    <w:rsid w:val="00DA218A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А_основной"/>
    <w:basedOn w:val="a"/>
    <w:link w:val="af3"/>
    <w:qFormat/>
    <w:rsid w:val="00DA218A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f5">
    <w:name w:val="annotation text"/>
    <w:basedOn w:val="a"/>
    <w:link w:val="af6"/>
    <w:semiHidden/>
    <w:unhideWhenUsed/>
    <w:rsid w:val="008336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character" w:customStyle="1" w:styleId="af6">
    <w:name w:val="Текст примечания Знак"/>
    <w:basedOn w:val="a0"/>
    <w:link w:val="af5"/>
    <w:semiHidden/>
    <w:rsid w:val="0083368A"/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character" w:customStyle="1" w:styleId="7">
    <w:name w:val="Заголовок №7_"/>
    <w:basedOn w:val="a0"/>
    <w:link w:val="70"/>
    <w:locked/>
    <w:rsid w:val="0083368A"/>
    <w:rPr>
      <w:rFonts w:ascii="Franklin Gothic Book" w:eastAsia="Franklin Gothic Book" w:hAnsi="Franklin Gothic Book" w:cs="Franklin Gothic Book"/>
      <w:sz w:val="23"/>
      <w:szCs w:val="23"/>
      <w:shd w:val="clear" w:color="auto" w:fill="FFFFFF"/>
    </w:rPr>
  </w:style>
  <w:style w:type="paragraph" w:customStyle="1" w:styleId="70">
    <w:name w:val="Заголовок №7"/>
    <w:basedOn w:val="a"/>
    <w:link w:val="7"/>
    <w:rsid w:val="0083368A"/>
    <w:pPr>
      <w:widowControl w:val="0"/>
      <w:shd w:val="clear" w:color="auto" w:fill="FFFFFF"/>
      <w:spacing w:after="0" w:line="0" w:lineRule="atLeast"/>
      <w:ind w:hanging="620"/>
      <w:outlineLvl w:val="6"/>
    </w:pPr>
    <w:rPr>
      <w:rFonts w:ascii="Franklin Gothic Book" w:eastAsia="Franklin Gothic Book" w:hAnsi="Franklin Gothic Book" w:cs="Franklin Gothic Book"/>
      <w:sz w:val="23"/>
      <w:szCs w:val="23"/>
    </w:rPr>
  </w:style>
  <w:style w:type="paragraph" w:styleId="af7">
    <w:name w:val="Balloon Text"/>
    <w:basedOn w:val="a"/>
    <w:link w:val="af8"/>
    <w:uiPriority w:val="99"/>
    <w:semiHidden/>
    <w:unhideWhenUsed/>
    <w:rsid w:val="005129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51293F"/>
    <w:rPr>
      <w:rFonts w:ascii="Tahoma" w:hAnsi="Tahoma" w:cs="Tahoma"/>
      <w:sz w:val="16"/>
      <w:szCs w:val="16"/>
    </w:rPr>
  </w:style>
  <w:style w:type="paragraph" w:styleId="af9">
    <w:name w:val="header"/>
    <w:basedOn w:val="a"/>
    <w:link w:val="afa"/>
    <w:uiPriority w:val="99"/>
    <w:unhideWhenUsed/>
    <w:rsid w:val="00353C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353C02"/>
  </w:style>
  <w:style w:type="paragraph" w:styleId="afb">
    <w:name w:val="footer"/>
    <w:basedOn w:val="a"/>
    <w:link w:val="afc"/>
    <w:uiPriority w:val="99"/>
    <w:unhideWhenUsed/>
    <w:rsid w:val="00353C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353C0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qFormat="1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1880"/>
  </w:style>
  <w:style w:type="paragraph" w:styleId="1">
    <w:name w:val="heading 1"/>
    <w:basedOn w:val="a"/>
    <w:next w:val="a"/>
    <w:link w:val="10"/>
    <w:qFormat/>
    <w:rsid w:val="00B90CFA"/>
    <w:pPr>
      <w:keepNext/>
      <w:spacing w:after="0" w:line="240" w:lineRule="auto"/>
      <w:ind w:firstLine="468"/>
      <w:jc w:val="both"/>
      <w:outlineLvl w:val="0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5B188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link w:val="a4"/>
    <w:uiPriority w:val="34"/>
    <w:qFormat/>
    <w:rsid w:val="00B90CFA"/>
    <w:pPr>
      <w:ind w:left="720"/>
      <w:contextualSpacing/>
    </w:pPr>
  </w:style>
  <w:style w:type="character" w:customStyle="1" w:styleId="a4">
    <w:name w:val="Абзац списка Знак"/>
    <w:link w:val="a3"/>
    <w:uiPriority w:val="99"/>
    <w:locked/>
    <w:rsid w:val="00B90CFA"/>
  </w:style>
  <w:style w:type="table" w:styleId="a5">
    <w:name w:val="Table Grid"/>
    <w:basedOn w:val="a1"/>
    <w:uiPriority w:val="59"/>
    <w:rsid w:val="00B90C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Normal (Web)"/>
    <w:basedOn w:val="a"/>
    <w:unhideWhenUsed/>
    <w:rsid w:val="00B90CF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B90CF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7">
    <w:name w:val="Body Text Indent"/>
    <w:basedOn w:val="a"/>
    <w:link w:val="a8"/>
    <w:rsid w:val="004E3078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4E30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">
    <w:name w:val="Body Text Indent 2"/>
    <w:basedOn w:val="a"/>
    <w:link w:val="20"/>
    <w:rsid w:val="004E3078"/>
    <w:pPr>
      <w:spacing w:after="120" w:line="480" w:lineRule="auto"/>
      <w:ind w:left="283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20">
    <w:name w:val="Основной текст с отступом 2 Знак"/>
    <w:basedOn w:val="a0"/>
    <w:link w:val="2"/>
    <w:rsid w:val="004E3078"/>
    <w:rPr>
      <w:rFonts w:ascii="Times New Roman" w:eastAsia="SimSun" w:hAnsi="Times New Roman" w:cs="Times New Roman"/>
      <w:sz w:val="24"/>
      <w:szCs w:val="24"/>
      <w:lang w:eastAsia="zh-CN"/>
    </w:rPr>
  </w:style>
  <w:style w:type="character" w:customStyle="1" w:styleId="a9">
    <w:name w:val="Основной текст_"/>
    <w:basedOn w:val="a0"/>
    <w:link w:val="4"/>
    <w:rsid w:val="004E3078"/>
    <w:rPr>
      <w:rFonts w:ascii="Century Schoolbook" w:eastAsia="Century Schoolbook" w:hAnsi="Century Schoolbook" w:cs="Century Schoolbook"/>
      <w:sz w:val="20"/>
      <w:szCs w:val="20"/>
      <w:shd w:val="clear" w:color="auto" w:fill="FFFFFF"/>
    </w:rPr>
  </w:style>
  <w:style w:type="paragraph" w:customStyle="1" w:styleId="4">
    <w:name w:val="Основной текст4"/>
    <w:basedOn w:val="a"/>
    <w:link w:val="a9"/>
    <w:rsid w:val="004E3078"/>
    <w:pPr>
      <w:widowControl w:val="0"/>
      <w:shd w:val="clear" w:color="auto" w:fill="FFFFFF"/>
      <w:spacing w:after="0" w:line="252" w:lineRule="exact"/>
      <w:ind w:hanging="340"/>
      <w:jc w:val="both"/>
    </w:pPr>
    <w:rPr>
      <w:rFonts w:ascii="Century Schoolbook" w:eastAsia="Century Schoolbook" w:hAnsi="Century Schoolbook" w:cs="Century Schoolbook"/>
      <w:sz w:val="20"/>
      <w:szCs w:val="20"/>
    </w:rPr>
  </w:style>
  <w:style w:type="character" w:customStyle="1" w:styleId="5">
    <w:name w:val="Основной текст (5)_"/>
    <w:basedOn w:val="a0"/>
    <w:link w:val="50"/>
    <w:rsid w:val="004E3078"/>
    <w:rPr>
      <w:rFonts w:ascii="Century Schoolbook" w:eastAsia="Century Schoolbook" w:hAnsi="Century Schoolbook" w:cs="Century Schoolbook"/>
      <w:b/>
      <w:bCs/>
      <w:sz w:val="19"/>
      <w:szCs w:val="19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4E3078"/>
    <w:pPr>
      <w:widowControl w:val="0"/>
      <w:shd w:val="clear" w:color="auto" w:fill="FFFFFF"/>
      <w:spacing w:after="0" w:line="252" w:lineRule="exact"/>
    </w:pPr>
    <w:rPr>
      <w:rFonts w:ascii="Century Schoolbook" w:eastAsia="Century Schoolbook" w:hAnsi="Century Schoolbook" w:cs="Century Schoolbook"/>
      <w:b/>
      <w:bCs/>
      <w:sz w:val="19"/>
      <w:szCs w:val="19"/>
    </w:rPr>
  </w:style>
  <w:style w:type="paragraph" w:styleId="aa">
    <w:name w:val="footnote text"/>
    <w:aliases w:val="Знак6,F1"/>
    <w:basedOn w:val="a"/>
    <w:link w:val="ab"/>
    <w:uiPriority w:val="99"/>
    <w:unhideWhenUsed/>
    <w:qFormat/>
    <w:rsid w:val="004E3078"/>
    <w:pPr>
      <w:spacing w:after="0" w:line="240" w:lineRule="auto"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ab">
    <w:name w:val="Текст сноски Знак"/>
    <w:aliases w:val="Знак6 Знак,F1 Знак"/>
    <w:basedOn w:val="a0"/>
    <w:link w:val="aa"/>
    <w:uiPriority w:val="99"/>
    <w:rsid w:val="004E3078"/>
    <w:rPr>
      <w:rFonts w:ascii="Calibri" w:eastAsia="Calibri" w:hAnsi="Calibri" w:cs="Times New Roman"/>
      <w:sz w:val="20"/>
      <w:szCs w:val="20"/>
      <w:lang w:val="x-none" w:eastAsia="x-none"/>
    </w:rPr>
  </w:style>
  <w:style w:type="character" w:styleId="ac">
    <w:name w:val="footnote reference"/>
    <w:basedOn w:val="a0"/>
    <w:uiPriority w:val="99"/>
    <w:rsid w:val="004E3078"/>
  </w:style>
  <w:style w:type="character" w:customStyle="1" w:styleId="ad">
    <w:name w:val="Без интервала Знак"/>
    <w:link w:val="ae"/>
    <w:uiPriority w:val="1"/>
    <w:locked/>
    <w:rsid w:val="00C05FBF"/>
  </w:style>
  <w:style w:type="paragraph" w:styleId="ae">
    <w:name w:val="No Spacing"/>
    <w:link w:val="ad"/>
    <w:uiPriority w:val="1"/>
    <w:qFormat/>
    <w:rsid w:val="00C05FBF"/>
    <w:pPr>
      <w:spacing w:after="0" w:line="240" w:lineRule="auto"/>
    </w:pPr>
  </w:style>
  <w:style w:type="paragraph" w:customStyle="1" w:styleId="ConsPlusNormal">
    <w:name w:val="ConsPlusNormal"/>
    <w:uiPriority w:val="99"/>
    <w:rsid w:val="00C05FB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">
    <w:name w:val="_"/>
    <w:basedOn w:val="a0"/>
    <w:rsid w:val="009E0416"/>
  </w:style>
  <w:style w:type="character" w:customStyle="1" w:styleId="ff2">
    <w:name w:val="ff2"/>
    <w:basedOn w:val="a0"/>
    <w:rsid w:val="009E0416"/>
  </w:style>
  <w:style w:type="character" w:customStyle="1" w:styleId="ff4">
    <w:name w:val="ff4"/>
    <w:basedOn w:val="a0"/>
    <w:rsid w:val="009E0416"/>
  </w:style>
  <w:style w:type="character" w:customStyle="1" w:styleId="ff3">
    <w:name w:val="ff3"/>
    <w:basedOn w:val="a0"/>
    <w:rsid w:val="009E0416"/>
  </w:style>
  <w:style w:type="paragraph" w:styleId="af0">
    <w:name w:val="Subtitle"/>
    <w:basedOn w:val="a"/>
    <w:link w:val="af1"/>
    <w:qFormat/>
    <w:rsid w:val="00DA218A"/>
    <w:pPr>
      <w:spacing w:after="0" w:line="240" w:lineRule="auto"/>
      <w:ind w:firstLine="468"/>
      <w:jc w:val="both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af1">
    <w:name w:val="Подзаголовок Знак"/>
    <w:basedOn w:val="a0"/>
    <w:link w:val="af0"/>
    <w:rsid w:val="00DA218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character" w:customStyle="1" w:styleId="6">
    <w:name w:val="Заголовок №6_"/>
    <w:basedOn w:val="a0"/>
    <w:link w:val="60"/>
    <w:locked/>
    <w:rsid w:val="00DA218A"/>
    <w:rPr>
      <w:rFonts w:ascii="Franklin Gothic Book" w:eastAsia="Franklin Gothic Book" w:hAnsi="Franklin Gothic Book" w:cs="Franklin Gothic Book"/>
      <w:b/>
      <w:bCs/>
      <w:sz w:val="23"/>
      <w:szCs w:val="23"/>
      <w:shd w:val="clear" w:color="auto" w:fill="FFFFFF"/>
    </w:rPr>
  </w:style>
  <w:style w:type="paragraph" w:customStyle="1" w:styleId="60">
    <w:name w:val="Заголовок №6"/>
    <w:basedOn w:val="a"/>
    <w:link w:val="6"/>
    <w:rsid w:val="00DA218A"/>
    <w:pPr>
      <w:widowControl w:val="0"/>
      <w:shd w:val="clear" w:color="auto" w:fill="FFFFFF"/>
      <w:spacing w:after="0" w:line="0" w:lineRule="atLeast"/>
      <w:jc w:val="center"/>
      <w:outlineLvl w:val="5"/>
    </w:pPr>
    <w:rPr>
      <w:rFonts w:ascii="Franklin Gothic Book" w:eastAsia="Franklin Gothic Book" w:hAnsi="Franklin Gothic Book" w:cs="Franklin Gothic Book"/>
      <w:b/>
      <w:bCs/>
      <w:sz w:val="23"/>
      <w:szCs w:val="23"/>
    </w:rPr>
  </w:style>
  <w:style w:type="character" w:customStyle="1" w:styleId="af2">
    <w:name w:val="Основной текст + Курсив"/>
    <w:basedOn w:val="a0"/>
    <w:rsid w:val="00DA218A"/>
    <w:rPr>
      <w:rFonts w:ascii="Century Schoolbook" w:eastAsia="Century Schoolbook" w:hAnsi="Century Schoolbook" w:cs="Century Schoolbook" w:hint="default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/>
    </w:rPr>
  </w:style>
  <w:style w:type="paragraph" w:styleId="3">
    <w:name w:val="Body Text Indent 3"/>
    <w:basedOn w:val="a"/>
    <w:link w:val="30"/>
    <w:uiPriority w:val="99"/>
    <w:semiHidden/>
    <w:unhideWhenUsed/>
    <w:rsid w:val="00DA218A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A218A"/>
    <w:rPr>
      <w:sz w:val="16"/>
      <w:szCs w:val="16"/>
    </w:rPr>
  </w:style>
  <w:style w:type="character" w:customStyle="1" w:styleId="11">
    <w:name w:val="Заголовок №1_"/>
    <w:basedOn w:val="a0"/>
    <w:link w:val="12"/>
    <w:locked/>
    <w:rsid w:val="00DA218A"/>
    <w:rPr>
      <w:rFonts w:ascii="Arial Narrow" w:eastAsia="Arial Narrow" w:hAnsi="Arial Narrow" w:cs="Arial Narrow"/>
      <w:b/>
      <w:bCs/>
      <w:sz w:val="31"/>
      <w:szCs w:val="31"/>
      <w:shd w:val="clear" w:color="auto" w:fill="FFFFFF"/>
    </w:rPr>
  </w:style>
  <w:style w:type="paragraph" w:customStyle="1" w:styleId="12">
    <w:name w:val="Заголовок №1"/>
    <w:basedOn w:val="a"/>
    <w:link w:val="11"/>
    <w:rsid w:val="00DA218A"/>
    <w:pPr>
      <w:widowControl w:val="0"/>
      <w:shd w:val="clear" w:color="auto" w:fill="FFFFFF"/>
      <w:spacing w:after="0" w:line="360" w:lineRule="exact"/>
      <w:outlineLvl w:val="0"/>
    </w:pPr>
    <w:rPr>
      <w:rFonts w:ascii="Arial Narrow" w:eastAsia="Arial Narrow" w:hAnsi="Arial Narrow" w:cs="Arial Narrow"/>
      <w:b/>
      <w:bCs/>
      <w:sz w:val="31"/>
      <w:szCs w:val="31"/>
    </w:rPr>
  </w:style>
  <w:style w:type="paragraph" w:customStyle="1" w:styleId="NR">
    <w:name w:val="NR"/>
    <w:basedOn w:val="a"/>
    <w:rsid w:val="00DA21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3">
    <w:name w:val="А_основной Знак"/>
    <w:basedOn w:val="a0"/>
    <w:link w:val="af4"/>
    <w:locked/>
    <w:rsid w:val="00DA218A"/>
    <w:rPr>
      <w:rFonts w:ascii="Times New Roman" w:eastAsia="Calibri" w:hAnsi="Times New Roman" w:cs="Times New Roman"/>
      <w:sz w:val="28"/>
      <w:szCs w:val="28"/>
    </w:rPr>
  </w:style>
  <w:style w:type="paragraph" w:customStyle="1" w:styleId="af4">
    <w:name w:val="А_основной"/>
    <w:basedOn w:val="a"/>
    <w:link w:val="af3"/>
    <w:qFormat/>
    <w:rsid w:val="00DA218A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styleId="af5">
    <w:name w:val="annotation text"/>
    <w:basedOn w:val="a"/>
    <w:link w:val="af6"/>
    <w:semiHidden/>
    <w:unhideWhenUsed/>
    <w:rsid w:val="0083368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character" w:customStyle="1" w:styleId="af6">
    <w:name w:val="Текст примечания Знак"/>
    <w:basedOn w:val="a0"/>
    <w:link w:val="af5"/>
    <w:semiHidden/>
    <w:rsid w:val="0083368A"/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character" w:customStyle="1" w:styleId="7">
    <w:name w:val="Заголовок №7_"/>
    <w:basedOn w:val="a0"/>
    <w:link w:val="70"/>
    <w:locked/>
    <w:rsid w:val="0083368A"/>
    <w:rPr>
      <w:rFonts w:ascii="Franklin Gothic Book" w:eastAsia="Franklin Gothic Book" w:hAnsi="Franklin Gothic Book" w:cs="Franklin Gothic Book"/>
      <w:sz w:val="23"/>
      <w:szCs w:val="23"/>
      <w:shd w:val="clear" w:color="auto" w:fill="FFFFFF"/>
    </w:rPr>
  </w:style>
  <w:style w:type="paragraph" w:customStyle="1" w:styleId="70">
    <w:name w:val="Заголовок №7"/>
    <w:basedOn w:val="a"/>
    <w:link w:val="7"/>
    <w:rsid w:val="0083368A"/>
    <w:pPr>
      <w:widowControl w:val="0"/>
      <w:shd w:val="clear" w:color="auto" w:fill="FFFFFF"/>
      <w:spacing w:after="0" w:line="0" w:lineRule="atLeast"/>
      <w:ind w:hanging="620"/>
      <w:outlineLvl w:val="6"/>
    </w:pPr>
    <w:rPr>
      <w:rFonts w:ascii="Franklin Gothic Book" w:eastAsia="Franklin Gothic Book" w:hAnsi="Franklin Gothic Book" w:cs="Franklin Gothic Book"/>
      <w:sz w:val="23"/>
      <w:szCs w:val="23"/>
    </w:rPr>
  </w:style>
  <w:style w:type="paragraph" w:styleId="af7">
    <w:name w:val="Balloon Text"/>
    <w:basedOn w:val="a"/>
    <w:link w:val="af8"/>
    <w:uiPriority w:val="99"/>
    <w:semiHidden/>
    <w:unhideWhenUsed/>
    <w:rsid w:val="005129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51293F"/>
    <w:rPr>
      <w:rFonts w:ascii="Tahoma" w:hAnsi="Tahoma" w:cs="Tahoma"/>
      <w:sz w:val="16"/>
      <w:szCs w:val="16"/>
    </w:rPr>
  </w:style>
  <w:style w:type="paragraph" w:styleId="af9">
    <w:name w:val="header"/>
    <w:basedOn w:val="a"/>
    <w:link w:val="afa"/>
    <w:uiPriority w:val="99"/>
    <w:unhideWhenUsed/>
    <w:rsid w:val="00353C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353C02"/>
  </w:style>
  <w:style w:type="paragraph" w:styleId="afb">
    <w:name w:val="footer"/>
    <w:basedOn w:val="a"/>
    <w:link w:val="afc"/>
    <w:uiPriority w:val="99"/>
    <w:unhideWhenUsed/>
    <w:rsid w:val="00353C0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353C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89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2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726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797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565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439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41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44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88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695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373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5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05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13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45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07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61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649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48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25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781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27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355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812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01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818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838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402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830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763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80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332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960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172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14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2178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82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73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66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60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38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9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6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D57EAD-B520-4A8C-82B1-DBC522777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49</Pages>
  <Words>9993</Words>
  <Characters>56964</Characters>
  <Application>Microsoft Office Word</Application>
  <DocSecurity>0</DocSecurity>
  <Lines>474</Lines>
  <Paragraphs>1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1</cp:lastModifiedBy>
  <cp:revision>14</cp:revision>
  <cp:lastPrinted>2020-09-16T06:53:00Z</cp:lastPrinted>
  <dcterms:created xsi:type="dcterms:W3CDTF">2020-08-25T18:15:00Z</dcterms:created>
  <dcterms:modified xsi:type="dcterms:W3CDTF">2021-01-05T08:32:00Z</dcterms:modified>
</cp:coreProperties>
</file>